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3E2" w:rsidRDefault="008E3D91">
      <w:pPr>
        <w:pStyle w:val="Title"/>
      </w:pPr>
      <w:r>
        <w:t>Physics 20</w:t>
      </w:r>
      <w:r>
        <w:tab/>
      </w:r>
      <w:r>
        <w:rPr>
          <w:u w:val="single"/>
        </w:rPr>
        <w:t xml:space="preserve">Lesson </w:t>
      </w:r>
      <w:r w:rsidR="00F4688C">
        <w:rPr>
          <w:u w:val="single"/>
        </w:rPr>
        <w:t>2</w:t>
      </w:r>
      <w:r w:rsidR="00EC2FAB">
        <w:rPr>
          <w:u w:val="single"/>
        </w:rPr>
        <w:t>4</w:t>
      </w:r>
      <w:r>
        <w:t xml:space="preserve">  </w:t>
      </w:r>
    </w:p>
    <w:p w:rsidR="008E3D91" w:rsidRDefault="008E3D91">
      <w:pPr>
        <w:pStyle w:val="Title"/>
      </w:pPr>
      <w:r>
        <w:t xml:space="preserve">Simple Harmonic Motion </w:t>
      </w:r>
      <w:r w:rsidR="007613E2">
        <w:t>– Pendulums</w:t>
      </w:r>
    </w:p>
    <w:p w:rsidR="008E3D91" w:rsidRDefault="009349D4">
      <w:r>
        <w:t>Refer to Chapter 7 in Pearson for a discussion o</w:t>
      </w:r>
      <w:r w:rsidR="001B77B9">
        <w:t>f</w:t>
      </w:r>
      <w:r>
        <w:t xml:space="preserve"> simple harmonic motion.  </w:t>
      </w:r>
    </w:p>
    <w:p w:rsidR="008E3D91" w:rsidRDefault="008E3D91"/>
    <w:p w:rsidR="008E3D91" w:rsidRDefault="008E3D91">
      <w:pPr>
        <w:pStyle w:val="Heading1"/>
      </w:pPr>
      <w:r>
        <w:t>Simple harmonic motion</w:t>
      </w:r>
    </w:p>
    <w:p w:rsidR="008E3D91" w:rsidRDefault="008E3D91">
      <w:r>
        <w:t xml:space="preserve">A study of </w:t>
      </w:r>
      <w:r>
        <w:rPr>
          <w:i/>
        </w:rPr>
        <w:t>simple harmonic motion</w:t>
      </w:r>
      <w:r>
        <w:t xml:space="preserve"> (SHM) will take us from uniform circular motion and lead us into </w:t>
      </w:r>
      <w:r w:rsidR="00F4688C">
        <w:t xml:space="preserve">a study of </w:t>
      </w:r>
      <w:r w:rsidR="00F4688C" w:rsidRPr="00F4688C">
        <w:rPr>
          <w:i/>
        </w:rPr>
        <w:t>Mechanical Waves</w:t>
      </w:r>
      <w:r>
        <w:t xml:space="preserve">.  Simple pendulums and vibrating weighted springs both exhibit SHM since they vibrate, swing, oscillate, or cycle with a regular pattern.  An object is undergoing SHM if </w:t>
      </w:r>
      <w:r>
        <w:rPr>
          <w:u w:val="single"/>
        </w:rPr>
        <w:t>both</w:t>
      </w:r>
      <w:r>
        <w:t xml:space="preserve"> of the following are true:</w:t>
      </w:r>
    </w:p>
    <w:p w:rsidR="008E3D91" w:rsidRDefault="008E3D91">
      <w:pPr>
        <w:pStyle w:val="ListBullet"/>
      </w:pPr>
      <w:r>
        <w:t xml:space="preserve">An object or particle is vibrating with a constant </w:t>
      </w:r>
      <w:r>
        <w:rPr>
          <w:i/>
        </w:rPr>
        <w:t>frequency</w:t>
      </w:r>
      <w:r>
        <w:t xml:space="preserve"> or </w:t>
      </w:r>
      <w:r>
        <w:rPr>
          <w:i/>
        </w:rPr>
        <w:t>period</w:t>
      </w:r>
      <w:r>
        <w:t xml:space="preserve"> of motion.</w:t>
      </w:r>
    </w:p>
    <w:p w:rsidR="008E3D91" w:rsidRDefault="008E3D91">
      <w:pPr>
        <w:pStyle w:val="ListBullet"/>
      </w:pPr>
      <w:r>
        <w:t xml:space="preserve">There is a </w:t>
      </w:r>
      <w:r>
        <w:rPr>
          <w:i/>
        </w:rPr>
        <w:t>restoring force</w:t>
      </w:r>
      <w:r>
        <w:t xml:space="preserve"> toward a central </w:t>
      </w:r>
      <w:r>
        <w:rPr>
          <w:i/>
        </w:rPr>
        <w:t>equilibrium point</w:t>
      </w:r>
      <w:r>
        <w:t>.</w:t>
      </w:r>
    </w:p>
    <w:p w:rsidR="008E3D91" w:rsidRDefault="008E3D91"/>
    <w:p w:rsidR="008E3D91" w:rsidRDefault="008E3D91">
      <w:r>
        <w:t>Recall from Lesson 1</w:t>
      </w:r>
      <w:r w:rsidR="009349D4">
        <w:t>9</w:t>
      </w:r>
      <w:r>
        <w:t xml:space="preserve"> (uniform circular motion) that </w:t>
      </w:r>
      <w:r>
        <w:rPr>
          <w:b/>
        </w:rPr>
        <w:t>Period</w:t>
      </w:r>
      <w:r>
        <w:t xml:space="preserve"> (T)</w:t>
      </w:r>
      <w:r w:rsidR="003D6A83">
        <w:t xml:space="preserve"> </w:t>
      </w:r>
      <w:r>
        <w:t>is the time to complete one swing, vibration, bounce, cycle or oscillation and th</w:t>
      </w:r>
      <w:r w:rsidR="003D6A83">
        <w:t>at</w:t>
      </w:r>
      <w:r>
        <w:t xml:space="preserve"> </w:t>
      </w:r>
      <w:r>
        <w:rPr>
          <w:b/>
        </w:rPr>
        <w:t>Frequency</w:t>
      </w:r>
      <w:r>
        <w:t xml:space="preserve"> (f)</w:t>
      </w:r>
      <w:r w:rsidR="003D6A83">
        <w:t xml:space="preserve"> </w:t>
      </w:r>
      <w:r>
        <w:t xml:space="preserve">is the number of swings, vibrations, bounces, cycles or oscillations in one second.  </w:t>
      </w:r>
    </w:p>
    <w:p w:rsidR="008E3D91" w:rsidRDefault="00736B59">
      <w:r>
        <w:rPr>
          <w:noProof/>
          <w:lang w:eastAsia="en-CA"/>
        </w:rPr>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152400</wp:posOffset>
                </wp:positionV>
                <wp:extent cx="6218555" cy="1746250"/>
                <wp:effectExtent l="0" t="0" r="0" b="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7462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4.4pt;margin-top:12pt;width:489.65pt;height:13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hb+8A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" o:allowincell="f" filled="f" strokeweight="1pt"/>
            </w:pict>
          </mc:Fallback>
        </mc:AlternateContent>
      </w:r>
    </w:p>
    <w:p w:rsidR="008E3D91" w:rsidRDefault="008E3D91">
      <w:pPr>
        <w:pStyle w:val="Example"/>
      </w:pPr>
    </w:p>
    <w:p w:rsidR="008E3D91" w:rsidRDefault="008E3D91">
      <w:r>
        <w:t>What is the period and frequency of a vibrating spring that requires 4 minutes and 40 seconds to complete 500 complete oscillations?</w:t>
      </w:r>
    </w:p>
    <w:p w:rsidR="008E3D91" w:rsidRDefault="002D56F2">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2" type="#_x0000_t75" style="position:absolute;margin-left:256.05pt;margin-top:5pt;width:60.1pt;height:81.9pt;z-index:251657728">
            <v:imagedata r:id="rId8" o:title=""/>
          </v:shape>
          <o:OLEObject Type="Embed" ProgID="Equation.DSMT4" ShapeID="_x0000_s1092" DrawAspect="Content" ObjectID="_1523877714" r:id="rId9"/>
        </w:pict>
      </w:r>
      <w:r w:rsidR="003D6A83">
        <w:tab/>
      </w:r>
      <w:r w:rsidR="003D6A83" w:rsidRPr="003D6A83">
        <w:rPr>
          <w:position w:val="-60"/>
        </w:rPr>
        <w:object w:dxaOrig="2659" w:dyaOrig="1320">
          <v:shape id="_x0000_i1025" type="#_x0000_t75" style="width:132.75pt;height:65.8pt" o:ole="">
            <v:imagedata r:id="rId10" o:title=""/>
          </v:shape>
          <o:OLEObject Type="Embed" ProgID="Equation.DSMT4" ShapeID="_x0000_i1025" DrawAspect="Content" ObjectID="_1523877706" r:id="rId11"/>
        </w:object>
      </w:r>
    </w:p>
    <w:p w:rsidR="008E3D91" w:rsidRDefault="008E3D91">
      <w:r>
        <w:tab/>
        <w:t xml:space="preserve">T =  </w:t>
      </w:r>
      <w:r>
        <w:rPr>
          <w:b/>
        </w:rPr>
        <w:t>0.56 s</w:t>
      </w:r>
    </w:p>
    <w:p w:rsidR="008E3D91" w:rsidRDefault="008E3D91"/>
    <w:p w:rsidR="00A47648" w:rsidRDefault="00A47648"/>
    <w:p w:rsidR="00A47648" w:rsidRDefault="00A47648"/>
    <w:p w:rsidR="008E3D91" w:rsidRDefault="008E3D91">
      <w:pPr>
        <w:pStyle w:val="Heading1"/>
      </w:pPr>
      <w:r>
        <w:t>The simple pendulum</w:t>
      </w:r>
    </w:p>
    <w:p w:rsidR="008E3D91" w:rsidRDefault="008E3D91">
      <w:r>
        <w:t xml:space="preserve">One day, many years ago, Galileo watched a candle chandelier (a simple pendulum) swinging back and forth on a long chain in a cathedral.  Galileo started to wonder what determined the period of the pendulum.  What is the effect of changing the length of the chain?  If the mass of the chandelier was changed, would that </w:t>
      </w:r>
      <w:r w:rsidR="003D6A83">
        <w:t>a</w:t>
      </w:r>
      <w:r>
        <w:t xml:space="preserve">ffect the period of vibration?  And, if the amplitude (size of swing) was increased or decreased, would the period be </w:t>
      </w:r>
      <w:r w:rsidR="003D6A83">
        <w:t>a</w:t>
      </w:r>
      <w:r>
        <w:t xml:space="preserve">ffected?  To answer these questions Galileo did an experiment similar to </w:t>
      </w:r>
      <w:r w:rsidR="00A47648">
        <w:t>Activity 1.  You should do Activity 1 before proceeding with the remainder of the lesson.</w:t>
      </w:r>
      <w:r>
        <w:t xml:space="preserve">  </w:t>
      </w:r>
    </w:p>
    <w:p w:rsidR="008E3D91" w:rsidRDefault="008E3D91">
      <w:pPr>
        <w:pStyle w:val="Heading1"/>
      </w:pPr>
      <w:r>
        <w:br w:type="page"/>
      </w:r>
      <w:r>
        <w:lastRenderedPageBreak/>
        <w:t>The period of a pendulum equation</w:t>
      </w:r>
    </w:p>
    <w:p w:rsidR="008E3D91" w:rsidRDefault="00081B40">
      <w:r>
        <w:t xml:space="preserve">Galileo found that the period of a pendulum’s motion depends on the length of the pendulum, but it does </w:t>
      </w:r>
      <w:r>
        <w:rPr>
          <w:u w:val="single"/>
        </w:rPr>
        <w:t>not</w:t>
      </w:r>
      <w:r>
        <w:t xml:space="preserve"> depend on the mass or amplitude</w:t>
      </w:r>
      <w:r w:rsidR="009E3926">
        <w:t xml:space="preserve"> (i.e. – the maximum displacement of the swing)</w:t>
      </w:r>
      <w:r>
        <w:t xml:space="preserve">.  </w:t>
      </w:r>
      <w:r w:rsidR="008E3D91">
        <w:t>The period of a pendulum can be calculated using:</w:t>
      </w:r>
    </w:p>
    <w:p w:rsidR="008E3D91" w:rsidRDefault="008E3D91"/>
    <w:p w:rsidR="008E3D91" w:rsidRDefault="008E3D91">
      <w:pPr>
        <w:ind w:left="720" w:firstLine="720"/>
      </w:pPr>
      <w:r>
        <w:rPr>
          <w:position w:val="-30"/>
        </w:rPr>
        <w:object w:dxaOrig="1100" w:dyaOrig="740">
          <v:shape id="_x0000_i1026" type="#_x0000_t75" style="width:55.15pt;height:36.55pt" o:ole="" fillcolor="window">
            <v:imagedata r:id="rId12" o:title=""/>
          </v:shape>
          <o:OLEObject Type="Embed" ProgID="Equation.3" ShapeID="_x0000_i1026" DrawAspect="Content" ObjectID="_1523877707" r:id="rId13"/>
        </w:object>
      </w:r>
    </w:p>
    <w:p w:rsidR="008E3D91" w:rsidRDefault="008E3D91">
      <w:pPr>
        <w:ind w:left="2160" w:firstLine="720"/>
      </w:pPr>
      <w:r>
        <w:t>Where:</w:t>
      </w:r>
    </w:p>
    <w:p w:rsidR="008E3D91" w:rsidRDefault="008E3D91">
      <w:pPr>
        <w:ind w:left="3600"/>
      </w:pPr>
      <w:r>
        <w:t>T  period (s)</w:t>
      </w:r>
    </w:p>
    <w:p w:rsidR="008E3D91" w:rsidRDefault="008E3D91">
      <w:pPr>
        <w:ind w:left="3600"/>
      </w:pPr>
      <w:r>
        <w:t>L length of pendulum (m)</w:t>
      </w:r>
    </w:p>
    <w:p w:rsidR="008E3D91" w:rsidRDefault="008E3D91">
      <w:pPr>
        <w:ind w:left="3600"/>
      </w:pPr>
      <w:r>
        <w:t>g  acceleration of gravity (m/s</w:t>
      </w:r>
      <w:r>
        <w:rPr>
          <w:vertAlign w:val="superscript"/>
        </w:rPr>
        <w:t>2</w:t>
      </w:r>
      <w:r>
        <w:t>)</w:t>
      </w:r>
    </w:p>
    <w:p w:rsidR="008E3D91" w:rsidRDefault="00736B59">
      <w:r>
        <w:rPr>
          <w:noProof/>
          <w:lang w:eastAsia="en-CA"/>
        </w:rPr>
        <mc:AlternateContent>
          <mc:Choice Requires="wps">
            <w:drawing>
              <wp:anchor distT="0" distB="0" distL="114300" distR="114300" simplePos="0" relativeHeight="251655680" behindDoc="0" locked="0" layoutInCell="0" allowOverlap="1">
                <wp:simplePos x="0" y="0"/>
                <wp:positionH relativeFrom="column">
                  <wp:posOffset>-177165</wp:posOffset>
                </wp:positionH>
                <wp:positionV relativeFrom="paragraph">
                  <wp:posOffset>153670</wp:posOffset>
                </wp:positionV>
                <wp:extent cx="6218555" cy="1941830"/>
                <wp:effectExtent l="0" t="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94183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3.95pt;margin-top:12.1pt;width:489.65pt;height:152.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" o:allowincell="f" filled="f" strokeweight="1pt"/>
            </w:pict>
          </mc:Fallback>
        </mc:AlternateContent>
      </w:r>
    </w:p>
    <w:p w:rsidR="008E3D91" w:rsidRDefault="008E3D91">
      <w:pPr>
        <w:pStyle w:val="Example"/>
      </w:pPr>
    </w:p>
    <w:p w:rsidR="008E3D91" w:rsidRDefault="008E3D91">
      <w:r>
        <w:t>If a pendulum is 80.0 cm long, what is its period and frequency of vibration?</w:t>
      </w:r>
    </w:p>
    <w:p w:rsidR="008E3D91" w:rsidRDefault="008E3D91"/>
    <w:p w:rsidR="002B7E11" w:rsidRDefault="002D56F2" w:rsidP="002B7E11">
      <w:pPr>
        <w:ind w:left="720"/>
      </w:pPr>
      <w:r>
        <w:rPr>
          <w:noProof/>
        </w:rPr>
        <w:pict>
          <v:shape id="_x0000_s1093" type="#_x0000_t75" style="position:absolute;left:0;text-align:left;margin-left:193.05pt;margin-top:2.5pt;width:67.15pt;height:81.9pt;z-index:251658752">
            <v:imagedata r:id="rId14" o:title=""/>
          </v:shape>
          <o:OLEObject Type="Embed" ProgID="Equation.DSMT4" ShapeID="_x0000_s1093" DrawAspect="Content" ObjectID="_1523877715" r:id="rId15"/>
        </w:pict>
      </w:r>
      <w:r w:rsidR="002B7E11" w:rsidRPr="002B7E11">
        <w:rPr>
          <w:position w:val="-72"/>
        </w:rPr>
        <w:object w:dxaOrig="1900" w:dyaOrig="1560">
          <v:shape id="_x0000_i1027" type="#_x0000_t75" style="width:95.05pt;height:78.2pt" o:ole="" fillcolor="window">
            <v:imagedata r:id="rId16" o:title=""/>
          </v:shape>
          <o:OLEObject Type="Embed" ProgID="Equation.DSMT4" ShapeID="_x0000_i1027" DrawAspect="Content" ObjectID="_1523877708" r:id="rId17"/>
        </w:object>
      </w:r>
      <w:r w:rsidR="008E3D91">
        <w:t xml:space="preserve"> </w:t>
      </w:r>
    </w:p>
    <w:p w:rsidR="008E3D91" w:rsidRDefault="002B7E11" w:rsidP="002B7E11">
      <w:pPr>
        <w:ind w:left="720"/>
      </w:pPr>
      <w:r>
        <w:t xml:space="preserve">T </w:t>
      </w:r>
      <w:r w:rsidR="008E3D91">
        <w:t xml:space="preserve">=  </w:t>
      </w:r>
      <w:r w:rsidR="008E3D91">
        <w:rPr>
          <w:b/>
        </w:rPr>
        <w:t>1.79 s</w:t>
      </w:r>
    </w:p>
    <w:p w:rsidR="008E3D91" w:rsidRDefault="008E3D91"/>
    <w:p w:rsidR="008E3D91" w:rsidRDefault="008E3D91"/>
    <w:p w:rsidR="008E3D91" w:rsidRDefault="00736B59">
      <w:r>
        <w:rPr>
          <w:i/>
          <w:noProof/>
          <w:sz w:val="28"/>
          <w:lang w:eastAsia="en-CA"/>
        </w:rPr>
        <mc:AlternateContent>
          <mc:Choice Requires="wps">
            <w:drawing>
              <wp:anchor distT="0" distB="0" distL="114300" distR="114300" simplePos="0" relativeHeight="251656704" behindDoc="0" locked="0" layoutInCell="0" allowOverlap="1">
                <wp:simplePos x="0" y="0"/>
                <wp:positionH relativeFrom="column">
                  <wp:posOffset>-182880</wp:posOffset>
                </wp:positionH>
                <wp:positionV relativeFrom="paragraph">
                  <wp:posOffset>130810</wp:posOffset>
                </wp:positionV>
                <wp:extent cx="6218555" cy="3528060"/>
                <wp:effectExtent l="0" t="0" r="0" b="0"/>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52806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4.4pt;margin-top:10.3pt;width:489.65pt;height:277.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NAZ8QIAADY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" o:allowincell="f" filled="f" strokeweight="1pt"/>
            </w:pict>
          </mc:Fallback>
        </mc:AlternateContent>
      </w:r>
    </w:p>
    <w:p w:rsidR="008E3D91" w:rsidRDefault="008E3D91">
      <w:pPr>
        <w:pStyle w:val="Example"/>
      </w:pPr>
    </w:p>
    <w:p w:rsidR="008E3D91" w:rsidRDefault="008E3D91">
      <w:r>
        <w:t xml:space="preserve">On the planet called </w:t>
      </w:r>
      <w:proofErr w:type="spellStart"/>
      <w:r>
        <w:t>Trathelmadore</w:t>
      </w:r>
      <w:proofErr w:type="spellEnd"/>
      <w:r>
        <w:t xml:space="preserve">, Billy found that a 50.0 cm pendulum completed 20 swings in 33.6 s.  What is the acceleration of gravity on </w:t>
      </w:r>
      <w:proofErr w:type="spellStart"/>
      <w:r>
        <w:t>Trathelmadore</w:t>
      </w:r>
      <w:proofErr w:type="spellEnd"/>
      <w:r>
        <w:t>?</w:t>
      </w:r>
    </w:p>
    <w:p w:rsidR="008E3D91" w:rsidRDefault="002D56F2">
      <w:r>
        <w:rPr>
          <w:noProof/>
        </w:rPr>
        <w:pict>
          <v:shape id="_x0000_s1094" type="#_x0000_t75" style="position:absolute;margin-left:229.05pt;margin-top:8.6pt;width:93.8pt;height:206.1pt;z-index:251659776" fillcolor="window">
            <v:imagedata r:id="rId18" o:title=""/>
          </v:shape>
          <o:OLEObject Type="Embed" ProgID="Equation.DSMT4" ShapeID="_x0000_s1094" DrawAspect="Content" ObjectID="_1523877716" r:id="rId19"/>
        </w:pict>
      </w:r>
    </w:p>
    <w:p w:rsidR="008E3D91" w:rsidRDefault="00736B59">
      <w:r>
        <w:rPr>
          <w:noProof/>
          <w:lang w:eastAsia="en-CA"/>
        </w:rPr>
        <mc:AlternateContent>
          <mc:Choice Requires="wps">
            <w:drawing>
              <wp:anchor distT="0" distB="0" distL="114300" distR="114300" simplePos="0" relativeHeight="251660800" behindDoc="0" locked="0" layoutInCell="1" allowOverlap="1">
                <wp:simplePos x="0" y="0"/>
                <wp:positionH relativeFrom="column">
                  <wp:posOffset>4051935</wp:posOffset>
                </wp:positionH>
                <wp:positionV relativeFrom="paragraph">
                  <wp:posOffset>391160</wp:posOffset>
                </wp:positionV>
                <wp:extent cx="1943100" cy="571500"/>
                <wp:effectExtent l="0" t="0" r="0" b="0"/>
                <wp:wrapNone/>
                <wp:docPr id="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A88" w:rsidRPr="00772A88" w:rsidRDefault="00772A88">
                            <w:pPr>
                              <w:rPr>
                                <w:sz w:val="20"/>
                              </w:rPr>
                            </w:pPr>
                            <w:r w:rsidRPr="00772A88">
                              <w:rPr>
                                <w:sz w:val="20"/>
                              </w:rPr>
                              <w:t>Since g is inside the radical</w:t>
                            </w:r>
                            <w:r>
                              <w:rPr>
                                <w:sz w:val="20"/>
                              </w:rPr>
                              <w:t>,</w:t>
                            </w:r>
                            <w:r w:rsidRPr="00772A88">
                              <w:rPr>
                                <w:sz w:val="20"/>
                              </w:rPr>
                              <w:t xml:space="preserve"> square everything and then rearrange the equation for 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1" o:spid="_x0000_s1026" type="#_x0000_t202" style="position:absolute;margin-left:319.05pt;margin-top:30.8pt;width:153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e8rtw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" filled="f" stroked="f">
                <v:textbox>
                  <w:txbxContent>
                    <w:p w:rsidR="00772A88" w:rsidRPr="00772A88" w:rsidRDefault="00772A88">
                      <w:pPr>
                        <w:rPr>
                          <w:sz w:val="20"/>
                        </w:rPr>
                      </w:pPr>
                      <w:r w:rsidRPr="00772A88">
                        <w:rPr>
                          <w:sz w:val="20"/>
                        </w:rPr>
                        <w:t>Since g is inside the radical</w:t>
                      </w:r>
                      <w:r>
                        <w:rPr>
                          <w:sz w:val="20"/>
                        </w:rPr>
                        <w:t>,</w:t>
                      </w:r>
                      <w:r w:rsidRPr="00772A88">
                        <w:rPr>
                          <w:sz w:val="20"/>
                        </w:rPr>
                        <w:t xml:space="preserve"> square everything and then rearrange the equation for g.</w:t>
                      </w:r>
                    </w:p>
                  </w:txbxContent>
                </v:textbox>
              </v:shape>
            </w:pict>
          </mc:Fallback>
        </mc:AlternateContent>
      </w:r>
      <w:r w:rsidR="008E3D91">
        <w:tab/>
      </w:r>
      <w:r w:rsidR="002B7E11" w:rsidRPr="002B7E11">
        <w:rPr>
          <w:position w:val="-60"/>
        </w:rPr>
        <w:object w:dxaOrig="2540" w:dyaOrig="1640">
          <v:shape id="_x0000_i1028" type="#_x0000_t75" style="width:127.15pt;height:82.15pt" o:ole="" fillcolor="window">
            <v:imagedata r:id="rId20" o:title=""/>
          </v:shape>
          <o:OLEObject Type="Embed" ProgID="Equation.DSMT4" ShapeID="_x0000_i1028" DrawAspect="Content" ObjectID="_1523877709" r:id="rId21"/>
        </w:object>
      </w:r>
      <w:r w:rsidR="008E3D91">
        <w:t xml:space="preserve"> </w:t>
      </w:r>
    </w:p>
    <w:p w:rsidR="008E3D91" w:rsidRDefault="008E3D91">
      <w:r>
        <w:tab/>
      </w:r>
      <w:r>
        <w:tab/>
      </w:r>
    </w:p>
    <w:p w:rsidR="008E3D91" w:rsidRDefault="008E3D91">
      <w:pPr>
        <w:rPr>
          <w:b/>
        </w:rPr>
      </w:pPr>
      <w:r>
        <w:tab/>
      </w:r>
      <w:r>
        <w:tab/>
        <w:t xml:space="preserve"> </w:t>
      </w:r>
    </w:p>
    <w:p w:rsidR="00A47648" w:rsidRDefault="00A47648" w:rsidP="00A47648">
      <w:pPr>
        <w:pStyle w:val="Heading1"/>
      </w:pPr>
      <w:r>
        <w:br w:type="page"/>
      </w:r>
      <w:r>
        <w:lastRenderedPageBreak/>
        <w:t>Practice problems</w:t>
      </w:r>
    </w:p>
    <w:p w:rsidR="00A47648" w:rsidRDefault="00A47648" w:rsidP="00A47648">
      <w:pPr>
        <w:pStyle w:val="Indentquestion"/>
      </w:pPr>
      <w:r>
        <w:t>1.</w:t>
      </w:r>
      <w:r>
        <w:tab/>
        <w:t>What is the period and frequency for a 0.75 m pendulum? (1.74 s, 0.576 Hz)</w:t>
      </w:r>
    </w:p>
    <w:p w:rsidR="00A47648" w:rsidRDefault="00A47648" w:rsidP="00A47648">
      <w:pPr>
        <w:pStyle w:val="Indentquestion"/>
      </w:pPr>
      <w:r>
        <w:t>2.</w:t>
      </w:r>
      <w:r>
        <w:tab/>
        <w:t>A pendulum requires 56.74 s to swing 20 times.  What is the period, frequency, and length of the pendulum? (2.84 s, 0.352 Hz, 2.0 m)</w:t>
      </w:r>
    </w:p>
    <w:p w:rsidR="00A47648" w:rsidRDefault="00A47648" w:rsidP="00A47648">
      <w:pPr>
        <w:pStyle w:val="Indentquestion"/>
      </w:pPr>
      <w:r>
        <w:t>3.</w:t>
      </w:r>
      <w:r>
        <w:tab/>
        <w:t>On the moon, a simple experiment was done to measure the acceleration of gravity.  The period for a 1.0 m long pendulum was measured and found to be 4.94 s.  What is the acceleration due to gravity on the moon? (1.62 m/s</w:t>
      </w:r>
      <w:r>
        <w:rPr>
          <w:vertAlign w:val="superscript"/>
        </w:rPr>
        <w:t>2</w:t>
      </w:r>
      <w:r>
        <w:t>)</w:t>
      </w:r>
    </w:p>
    <w:p w:rsidR="00A47648" w:rsidRDefault="00A47648" w:rsidP="00A47648"/>
    <w:p w:rsidR="00A47648" w:rsidRDefault="00A47648" w:rsidP="00A47648">
      <w:pPr>
        <w:pStyle w:val="Heading1"/>
      </w:pPr>
      <w:r>
        <w:t>Hand-in assignment</w:t>
      </w:r>
    </w:p>
    <w:p w:rsidR="007E71AC" w:rsidRDefault="00280A5A" w:rsidP="007E71AC">
      <w:pPr>
        <w:ind w:left="576" w:hanging="576"/>
      </w:pPr>
      <w:r>
        <w:t>1</w:t>
      </w:r>
      <w:r w:rsidR="007E71AC">
        <w:t>.</w:t>
      </w:r>
      <w:r w:rsidR="007E71AC">
        <w:tab/>
        <w:t>Explain what effect changing each of the following factors has on the period of a pendulum:</w:t>
      </w:r>
    </w:p>
    <w:p w:rsidR="007E71AC" w:rsidRDefault="007E71AC" w:rsidP="007E71AC">
      <w:pPr>
        <w:ind w:left="1152" w:hanging="576"/>
      </w:pPr>
      <w:r>
        <w:t>(a)  amplitude</w:t>
      </w:r>
    </w:p>
    <w:p w:rsidR="007E71AC" w:rsidRDefault="007E71AC" w:rsidP="007E71AC">
      <w:pPr>
        <w:ind w:left="1152" w:hanging="576"/>
      </w:pPr>
      <w:r>
        <w:t xml:space="preserve">(b)  gravitational field strength </w:t>
      </w:r>
    </w:p>
    <w:p w:rsidR="007E71AC" w:rsidRDefault="007E71AC" w:rsidP="007E71AC">
      <w:pPr>
        <w:ind w:left="1152" w:hanging="576"/>
      </w:pPr>
      <w:r>
        <w:t>(c)  mass</w:t>
      </w:r>
    </w:p>
    <w:p w:rsidR="007E71AC" w:rsidRDefault="007E71AC" w:rsidP="007E71AC">
      <w:pPr>
        <w:ind w:left="576" w:hanging="576"/>
      </w:pPr>
    </w:p>
    <w:p w:rsidR="00A47648" w:rsidRDefault="00280A5A" w:rsidP="007E71AC">
      <w:pPr>
        <w:pStyle w:val="Indentquestion"/>
        <w:spacing w:after="0"/>
      </w:pPr>
      <w:r>
        <w:t>2</w:t>
      </w:r>
      <w:r w:rsidR="00A47648">
        <w:t>.</w:t>
      </w:r>
      <w:r w:rsidR="00A47648">
        <w:tab/>
        <w:t>A pendulum swings 400 times in 8 minutes and 20 seconds.  What is its frequency and period of vibration? (0.80 Hz, 1.25 s)</w:t>
      </w:r>
    </w:p>
    <w:p w:rsidR="007E71AC" w:rsidRDefault="007E71AC" w:rsidP="007E71AC">
      <w:pPr>
        <w:pStyle w:val="Indentquestion"/>
        <w:spacing w:after="0"/>
      </w:pPr>
    </w:p>
    <w:p w:rsidR="00A47648" w:rsidRDefault="00280A5A" w:rsidP="007E71AC">
      <w:pPr>
        <w:pStyle w:val="Indentquestion"/>
        <w:spacing w:after="0"/>
      </w:pPr>
      <w:r>
        <w:t>3</w:t>
      </w:r>
      <w:r w:rsidR="00A47648">
        <w:t>.</w:t>
      </w:r>
      <w:r w:rsidR="00A47648">
        <w:tab/>
        <w:t>If a pendulum is 135 cm long:</w:t>
      </w:r>
    </w:p>
    <w:p w:rsidR="00A47648" w:rsidRDefault="00A47648" w:rsidP="007E71AC">
      <w:pPr>
        <w:pStyle w:val="Indentquestion"/>
        <w:spacing w:after="0"/>
        <w:ind w:left="1152"/>
      </w:pPr>
      <w:r>
        <w:t>A.</w:t>
      </w:r>
      <w:r>
        <w:tab/>
        <w:t>What is the period of the pendulum? (2.33 s)</w:t>
      </w:r>
    </w:p>
    <w:p w:rsidR="00A47648" w:rsidRDefault="00A47648" w:rsidP="007E71AC">
      <w:pPr>
        <w:pStyle w:val="Indentquestion"/>
        <w:spacing w:after="0"/>
        <w:ind w:left="1152"/>
      </w:pPr>
      <w:r>
        <w:t>B.</w:t>
      </w:r>
      <w:r>
        <w:tab/>
        <w:t>How many swings will it complete in 2.5 minutes? (64)</w:t>
      </w:r>
    </w:p>
    <w:p w:rsidR="007E71AC" w:rsidRDefault="007E71AC" w:rsidP="007E71AC">
      <w:pPr>
        <w:pStyle w:val="Indentquestion"/>
        <w:spacing w:after="0"/>
      </w:pPr>
    </w:p>
    <w:p w:rsidR="00A47648" w:rsidRDefault="00280A5A" w:rsidP="007E71AC">
      <w:pPr>
        <w:pStyle w:val="Indentquestion"/>
        <w:spacing w:after="0"/>
      </w:pPr>
      <w:r>
        <w:t>4</w:t>
      </w:r>
      <w:r w:rsidR="00A47648">
        <w:t>.</w:t>
      </w:r>
      <w:r w:rsidR="00A47648">
        <w:tab/>
        <w:t>If a pendulum takes 4.0 minutes to swing 400 times, what is the length of the pendulum? (0.089 m)</w:t>
      </w:r>
    </w:p>
    <w:p w:rsidR="007E71AC" w:rsidRDefault="007E71AC" w:rsidP="007E71AC">
      <w:pPr>
        <w:pStyle w:val="Indentquestion"/>
        <w:spacing w:after="0"/>
      </w:pPr>
    </w:p>
    <w:p w:rsidR="00A47648" w:rsidRDefault="00280A5A" w:rsidP="007E71AC">
      <w:pPr>
        <w:pStyle w:val="Indentquestion"/>
        <w:spacing w:after="0"/>
      </w:pPr>
      <w:r>
        <w:t>5</w:t>
      </w:r>
      <w:r w:rsidR="00A47648">
        <w:t>.</w:t>
      </w:r>
      <w:r w:rsidR="00A47648">
        <w:tab/>
        <w:t>What is the acceleration due to gravity on a planet where an 80 cm pendulum requires 162.15 s to swing 50 times? (3.0 m/s</w:t>
      </w:r>
      <w:r w:rsidR="00A47648">
        <w:rPr>
          <w:vertAlign w:val="superscript"/>
        </w:rPr>
        <w:t>2</w:t>
      </w:r>
      <w:r w:rsidR="00A47648">
        <w:t>)</w:t>
      </w:r>
    </w:p>
    <w:p w:rsidR="007E71AC" w:rsidRDefault="007E71AC" w:rsidP="007E71AC">
      <w:pPr>
        <w:ind w:left="576" w:hanging="576"/>
      </w:pPr>
    </w:p>
    <w:p w:rsidR="007E71AC" w:rsidRDefault="00280A5A" w:rsidP="007E71AC">
      <w:pPr>
        <w:ind w:left="576" w:hanging="576"/>
      </w:pPr>
      <w:r>
        <w:t>6</w:t>
      </w:r>
      <w:r w:rsidR="007E71AC">
        <w:t>.</w:t>
      </w:r>
      <w:r w:rsidR="007E71AC">
        <w:tab/>
        <w:t>A pendulum swings with a period of 5.00 s on the Moon, where the gravitational field strength is 1.62 m/s</w:t>
      </w:r>
      <w:r w:rsidR="007E71AC">
        <w:rPr>
          <w:vertAlign w:val="superscript"/>
        </w:rPr>
        <w:t>2</w:t>
      </w:r>
      <w:r w:rsidR="007E71AC">
        <w:t>.  What is the pendulum's length?</w:t>
      </w:r>
      <w:r w:rsidR="007E71AC" w:rsidRPr="002658CB">
        <w:t xml:space="preserve"> </w:t>
      </w:r>
      <w:r w:rsidR="007E71AC">
        <w:t>(1.03 m)</w:t>
      </w:r>
    </w:p>
    <w:p w:rsidR="007E71AC" w:rsidRDefault="007E71AC" w:rsidP="007E71AC">
      <w:pPr>
        <w:ind w:left="576" w:hanging="576"/>
      </w:pPr>
    </w:p>
    <w:p w:rsidR="007E71AC" w:rsidRDefault="00204001" w:rsidP="007E71AC">
      <w:pPr>
        <w:ind w:left="576" w:hanging="576"/>
      </w:pPr>
      <w:r>
        <w:t>7</w:t>
      </w:r>
      <w:r w:rsidR="007E71AC">
        <w:t>.</w:t>
      </w:r>
      <w:r w:rsidR="007E71AC">
        <w:tab/>
        <w:t>An inquisitive student brings a pendulum aboard a jet plane.  The plane is in level flight at an altitude of 12.31 km.  What period do you expect for a 20.0 cm pendulum? (Hint: First determine the gravitational field strength.)</w:t>
      </w:r>
      <w:r>
        <w:t xml:space="preserve"> (0.898 s)</w:t>
      </w:r>
    </w:p>
    <w:p w:rsidR="007E71AC" w:rsidRDefault="007E71AC" w:rsidP="00A47648">
      <w:pPr>
        <w:pStyle w:val="Indentquestion"/>
      </w:pPr>
    </w:p>
    <w:p w:rsidR="008E3D91" w:rsidRDefault="008E3D91"/>
    <w:p w:rsidR="008E3D91" w:rsidRDefault="008E3D91"/>
    <w:p w:rsidR="00A47648" w:rsidRDefault="004B0ABE" w:rsidP="00A47648">
      <w:pPr>
        <w:pStyle w:val="Title"/>
      </w:pPr>
      <w:r>
        <w:br w:type="page"/>
      </w:r>
      <w:r w:rsidR="00A47648">
        <w:lastRenderedPageBreak/>
        <w:t>Activity 1  Period of a Pendulum</w:t>
      </w:r>
    </w:p>
    <w:p w:rsidR="00A47648" w:rsidRDefault="00A47648" w:rsidP="00A47648">
      <w:pPr>
        <w:rPr>
          <w:sz w:val="28"/>
        </w:rPr>
      </w:pPr>
      <w:r w:rsidRPr="00081B40">
        <w:rPr>
          <w:b/>
          <w:sz w:val="28"/>
        </w:rPr>
        <w:t>Objective</w:t>
      </w:r>
      <w:r>
        <w:rPr>
          <w:sz w:val="28"/>
        </w:rPr>
        <w:t>:</w:t>
      </w:r>
    </w:p>
    <w:p w:rsidR="00A47648" w:rsidRDefault="00A47648" w:rsidP="00A47648">
      <w:r>
        <w:tab/>
        <w:t xml:space="preserve">Which of the following factors </w:t>
      </w:r>
      <w:proofErr w:type="spellStart"/>
      <w:r>
        <w:t>effect</w:t>
      </w:r>
      <w:proofErr w:type="spellEnd"/>
      <w:r>
        <w:t xml:space="preserve"> the period of a pendulum?</w:t>
      </w:r>
    </w:p>
    <w:p w:rsidR="00A47648" w:rsidRDefault="00A47648" w:rsidP="00A47648">
      <w:pPr>
        <w:pStyle w:val="ListBullet2"/>
      </w:pPr>
      <w:r>
        <w:t>length of the pendulum</w:t>
      </w:r>
    </w:p>
    <w:p w:rsidR="00A47648" w:rsidRDefault="00A47648" w:rsidP="00A47648">
      <w:pPr>
        <w:pStyle w:val="ListBullet2"/>
      </w:pPr>
      <w:r>
        <w:t>mass of the pendulum bob</w:t>
      </w:r>
    </w:p>
    <w:p w:rsidR="00A47648" w:rsidRDefault="00A47648" w:rsidP="00A47648">
      <w:pPr>
        <w:pStyle w:val="ListBullet2"/>
      </w:pPr>
      <w:r>
        <w:t>the size of the swing or amplitude</w:t>
      </w:r>
    </w:p>
    <w:p w:rsidR="00A47648" w:rsidRDefault="00A47648" w:rsidP="00A47648"/>
    <w:p w:rsidR="00A47648" w:rsidRDefault="00A47648" w:rsidP="00A47648">
      <w:pPr>
        <w:rPr>
          <w:sz w:val="28"/>
        </w:rPr>
      </w:pPr>
      <w:r w:rsidRPr="00081B40">
        <w:rPr>
          <w:b/>
          <w:sz w:val="28"/>
        </w:rPr>
        <w:t>Observations</w:t>
      </w:r>
      <w:r>
        <w:rPr>
          <w:sz w:val="28"/>
        </w:rPr>
        <w:t>:</w:t>
      </w:r>
    </w:p>
    <w:p w:rsidR="00A47648" w:rsidRDefault="00A47648" w:rsidP="00A47648"/>
    <w:p w:rsidR="00A47648" w:rsidRDefault="00A47648" w:rsidP="00A47648">
      <w:r>
        <w:rPr>
          <w:b/>
          <w:i/>
        </w:rPr>
        <w:t>change in mass</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15"/>
        <w:gridCol w:w="1915"/>
        <w:gridCol w:w="1915"/>
        <w:gridCol w:w="1915"/>
        <w:gridCol w:w="1915"/>
      </w:tblGrid>
      <w:tr w:rsidR="00A47648">
        <w:tc>
          <w:tcPr>
            <w:tcW w:w="1915" w:type="dxa"/>
          </w:tcPr>
          <w:p w:rsidR="00A47648" w:rsidRDefault="00A47648" w:rsidP="00EE2A4F">
            <w:r>
              <w:t>mass</w:t>
            </w:r>
          </w:p>
        </w:tc>
        <w:tc>
          <w:tcPr>
            <w:tcW w:w="1915" w:type="dxa"/>
          </w:tcPr>
          <w:p w:rsidR="00A47648" w:rsidRDefault="00A47648" w:rsidP="00EE2A4F">
            <w:r>
              <w:t>length</w:t>
            </w:r>
          </w:p>
        </w:tc>
        <w:tc>
          <w:tcPr>
            <w:tcW w:w="1915" w:type="dxa"/>
          </w:tcPr>
          <w:p w:rsidR="00A47648" w:rsidRDefault="00A47648" w:rsidP="00EE2A4F">
            <w:r>
              <w:t>amplitude</w:t>
            </w:r>
          </w:p>
        </w:tc>
        <w:tc>
          <w:tcPr>
            <w:tcW w:w="1915" w:type="dxa"/>
          </w:tcPr>
          <w:p w:rsidR="00A47648" w:rsidRDefault="00A47648" w:rsidP="00EE2A4F">
            <w:r>
              <w:t>time for 10 full swings (s)</w:t>
            </w:r>
          </w:p>
        </w:tc>
        <w:tc>
          <w:tcPr>
            <w:tcW w:w="1915" w:type="dxa"/>
          </w:tcPr>
          <w:p w:rsidR="00A47648" w:rsidRDefault="00A47648" w:rsidP="00EE2A4F">
            <w:r>
              <w:t>period (s)</w:t>
            </w:r>
          </w:p>
        </w:tc>
      </w:tr>
      <w:tr w:rsidR="00A47648">
        <w:tc>
          <w:tcPr>
            <w:tcW w:w="1915" w:type="dxa"/>
          </w:tcPr>
          <w:p w:rsidR="00A47648" w:rsidRDefault="004F6C26" w:rsidP="00EE2A4F">
            <w:r>
              <w:t>10</w:t>
            </w:r>
            <w:r w:rsidR="00A47648">
              <w:t>0 g</w:t>
            </w:r>
          </w:p>
        </w:tc>
        <w:tc>
          <w:tcPr>
            <w:tcW w:w="1915" w:type="dxa"/>
          </w:tcPr>
          <w:p w:rsidR="00A47648" w:rsidRDefault="00A47648" w:rsidP="00EE2A4F">
            <w:pPr>
              <w:rPr>
                <w:lang w:val="de-DE"/>
              </w:rPr>
            </w:pPr>
            <w:r>
              <w:rPr>
                <w:lang w:val="de-DE"/>
              </w:rPr>
              <w:t>50 cm</w:t>
            </w:r>
          </w:p>
        </w:tc>
        <w:tc>
          <w:tcPr>
            <w:tcW w:w="1915" w:type="dxa"/>
          </w:tcPr>
          <w:p w:rsidR="00A47648" w:rsidRDefault="00A47648" w:rsidP="00EE2A4F">
            <w:pPr>
              <w:rPr>
                <w:lang w:val="de-DE"/>
              </w:rPr>
            </w:pPr>
            <w:r>
              <w:rPr>
                <w:lang w:val="de-DE"/>
              </w:rPr>
              <w:t>10 cm</w:t>
            </w:r>
          </w:p>
        </w:tc>
        <w:tc>
          <w:tcPr>
            <w:tcW w:w="1915" w:type="dxa"/>
          </w:tcPr>
          <w:p w:rsidR="00A47648" w:rsidRDefault="00A47648" w:rsidP="00EE2A4F">
            <w:pPr>
              <w:rPr>
                <w:lang w:val="de-DE"/>
              </w:rPr>
            </w:pPr>
          </w:p>
        </w:tc>
        <w:tc>
          <w:tcPr>
            <w:tcW w:w="1915" w:type="dxa"/>
          </w:tcPr>
          <w:p w:rsidR="00A47648" w:rsidRDefault="00A47648" w:rsidP="00EE2A4F">
            <w:pPr>
              <w:rPr>
                <w:lang w:val="de-DE"/>
              </w:rPr>
            </w:pPr>
          </w:p>
        </w:tc>
      </w:tr>
      <w:tr w:rsidR="00A47648">
        <w:tc>
          <w:tcPr>
            <w:tcW w:w="1915" w:type="dxa"/>
          </w:tcPr>
          <w:p w:rsidR="00A47648" w:rsidRDefault="004F6C26" w:rsidP="00EE2A4F">
            <w:pPr>
              <w:rPr>
                <w:lang w:val="de-DE"/>
              </w:rPr>
            </w:pPr>
            <w:r>
              <w:rPr>
                <w:lang w:val="de-DE"/>
              </w:rPr>
              <w:t>20</w:t>
            </w:r>
            <w:r w:rsidR="00A47648">
              <w:rPr>
                <w:lang w:val="de-DE"/>
              </w:rPr>
              <w:t>0 g</w:t>
            </w:r>
          </w:p>
        </w:tc>
        <w:tc>
          <w:tcPr>
            <w:tcW w:w="1915" w:type="dxa"/>
          </w:tcPr>
          <w:p w:rsidR="00A47648" w:rsidRDefault="00A47648" w:rsidP="00EE2A4F">
            <w:pPr>
              <w:rPr>
                <w:lang w:val="de-DE"/>
              </w:rPr>
            </w:pPr>
            <w:r>
              <w:rPr>
                <w:lang w:val="de-DE"/>
              </w:rPr>
              <w:t>50 cm</w:t>
            </w:r>
          </w:p>
        </w:tc>
        <w:tc>
          <w:tcPr>
            <w:tcW w:w="1915" w:type="dxa"/>
          </w:tcPr>
          <w:p w:rsidR="00A47648" w:rsidRDefault="00A47648" w:rsidP="00EE2A4F">
            <w:pPr>
              <w:rPr>
                <w:lang w:val="de-DE"/>
              </w:rPr>
            </w:pPr>
            <w:r>
              <w:rPr>
                <w:lang w:val="de-DE"/>
              </w:rPr>
              <w:t>10 cm</w:t>
            </w:r>
          </w:p>
        </w:tc>
        <w:tc>
          <w:tcPr>
            <w:tcW w:w="1915" w:type="dxa"/>
          </w:tcPr>
          <w:p w:rsidR="00A47648" w:rsidRDefault="00A47648" w:rsidP="00EE2A4F">
            <w:pPr>
              <w:rPr>
                <w:lang w:val="de-DE"/>
              </w:rPr>
            </w:pPr>
          </w:p>
        </w:tc>
        <w:tc>
          <w:tcPr>
            <w:tcW w:w="1915" w:type="dxa"/>
          </w:tcPr>
          <w:p w:rsidR="00A47648" w:rsidRDefault="00A47648" w:rsidP="00EE2A4F">
            <w:pPr>
              <w:rPr>
                <w:lang w:val="de-DE"/>
              </w:rPr>
            </w:pPr>
          </w:p>
        </w:tc>
      </w:tr>
      <w:tr w:rsidR="00A47648">
        <w:tc>
          <w:tcPr>
            <w:tcW w:w="1915" w:type="dxa"/>
          </w:tcPr>
          <w:p w:rsidR="00A47648" w:rsidRDefault="004F6C26" w:rsidP="00EE2A4F">
            <w:pPr>
              <w:rPr>
                <w:lang w:val="de-DE"/>
              </w:rPr>
            </w:pPr>
            <w:r>
              <w:rPr>
                <w:lang w:val="de-DE"/>
              </w:rPr>
              <w:t>3</w:t>
            </w:r>
            <w:bookmarkStart w:id="0" w:name="_GoBack"/>
            <w:bookmarkEnd w:id="0"/>
            <w:r w:rsidR="00A47648">
              <w:rPr>
                <w:lang w:val="de-DE"/>
              </w:rPr>
              <w:t>00 g</w:t>
            </w:r>
          </w:p>
        </w:tc>
        <w:tc>
          <w:tcPr>
            <w:tcW w:w="1915" w:type="dxa"/>
          </w:tcPr>
          <w:p w:rsidR="00A47648" w:rsidRDefault="00A47648" w:rsidP="00EE2A4F">
            <w:r>
              <w:t>50 cm</w:t>
            </w:r>
          </w:p>
        </w:tc>
        <w:tc>
          <w:tcPr>
            <w:tcW w:w="1915" w:type="dxa"/>
          </w:tcPr>
          <w:p w:rsidR="00A47648" w:rsidRDefault="00A47648" w:rsidP="00EE2A4F">
            <w:r>
              <w:t>10 cm</w:t>
            </w:r>
          </w:p>
        </w:tc>
        <w:tc>
          <w:tcPr>
            <w:tcW w:w="1915" w:type="dxa"/>
          </w:tcPr>
          <w:p w:rsidR="00A47648" w:rsidRDefault="00A47648" w:rsidP="00EE2A4F"/>
        </w:tc>
        <w:tc>
          <w:tcPr>
            <w:tcW w:w="1915" w:type="dxa"/>
          </w:tcPr>
          <w:p w:rsidR="00A47648" w:rsidRDefault="00A47648" w:rsidP="00EE2A4F"/>
        </w:tc>
      </w:tr>
    </w:tbl>
    <w:p w:rsidR="00A47648" w:rsidRDefault="00A47648" w:rsidP="00A47648"/>
    <w:p w:rsidR="00A47648" w:rsidRDefault="00A47648" w:rsidP="00A47648">
      <w:r>
        <w:rPr>
          <w:b/>
          <w:i/>
        </w:rPr>
        <w:t>change in length</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15"/>
        <w:gridCol w:w="1915"/>
        <w:gridCol w:w="1915"/>
        <w:gridCol w:w="1915"/>
        <w:gridCol w:w="1915"/>
      </w:tblGrid>
      <w:tr w:rsidR="00A47648">
        <w:tc>
          <w:tcPr>
            <w:tcW w:w="1915" w:type="dxa"/>
          </w:tcPr>
          <w:p w:rsidR="00A47648" w:rsidRDefault="00A47648" w:rsidP="00EE2A4F">
            <w:r>
              <w:t>mass</w:t>
            </w:r>
          </w:p>
        </w:tc>
        <w:tc>
          <w:tcPr>
            <w:tcW w:w="1915" w:type="dxa"/>
          </w:tcPr>
          <w:p w:rsidR="00A47648" w:rsidRDefault="00A47648" w:rsidP="00EE2A4F">
            <w:r>
              <w:t>length</w:t>
            </w:r>
          </w:p>
        </w:tc>
        <w:tc>
          <w:tcPr>
            <w:tcW w:w="1915" w:type="dxa"/>
          </w:tcPr>
          <w:p w:rsidR="00A47648" w:rsidRDefault="00A47648" w:rsidP="00EE2A4F">
            <w:r>
              <w:t>amplitude</w:t>
            </w:r>
          </w:p>
        </w:tc>
        <w:tc>
          <w:tcPr>
            <w:tcW w:w="1915" w:type="dxa"/>
          </w:tcPr>
          <w:p w:rsidR="00A47648" w:rsidRDefault="00A47648" w:rsidP="00EE2A4F">
            <w:r>
              <w:t>time for 10 full swings (s)</w:t>
            </w:r>
          </w:p>
        </w:tc>
        <w:tc>
          <w:tcPr>
            <w:tcW w:w="1915" w:type="dxa"/>
          </w:tcPr>
          <w:p w:rsidR="00A47648" w:rsidRDefault="00A47648" w:rsidP="00EE2A4F">
            <w:r>
              <w:t>period (s)</w:t>
            </w:r>
          </w:p>
        </w:tc>
      </w:tr>
      <w:tr w:rsidR="00A47648">
        <w:tc>
          <w:tcPr>
            <w:tcW w:w="1915" w:type="dxa"/>
          </w:tcPr>
          <w:p w:rsidR="00A47648" w:rsidRDefault="00A47648" w:rsidP="00EE2A4F">
            <w:r>
              <w:t>any</w:t>
            </w:r>
          </w:p>
        </w:tc>
        <w:tc>
          <w:tcPr>
            <w:tcW w:w="1915" w:type="dxa"/>
          </w:tcPr>
          <w:p w:rsidR="00A47648" w:rsidRDefault="00A47648" w:rsidP="00EE2A4F">
            <w:r>
              <w:t>20 cm</w:t>
            </w:r>
          </w:p>
        </w:tc>
        <w:tc>
          <w:tcPr>
            <w:tcW w:w="1915" w:type="dxa"/>
          </w:tcPr>
          <w:p w:rsidR="00A47648" w:rsidRDefault="00A47648" w:rsidP="00EE2A4F">
            <w:r>
              <w:t>10 cm</w:t>
            </w:r>
          </w:p>
        </w:tc>
        <w:tc>
          <w:tcPr>
            <w:tcW w:w="1915" w:type="dxa"/>
          </w:tcPr>
          <w:p w:rsidR="00A47648" w:rsidRDefault="00A47648" w:rsidP="00EE2A4F"/>
        </w:tc>
        <w:tc>
          <w:tcPr>
            <w:tcW w:w="1915" w:type="dxa"/>
          </w:tcPr>
          <w:p w:rsidR="00A47648" w:rsidRDefault="00A47648" w:rsidP="00EE2A4F"/>
        </w:tc>
      </w:tr>
      <w:tr w:rsidR="00A47648">
        <w:tc>
          <w:tcPr>
            <w:tcW w:w="1915" w:type="dxa"/>
          </w:tcPr>
          <w:p w:rsidR="00A47648" w:rsidRDefault="00A47648" w:rsidP="00EE2A4F">
            <w:r>
              <w:t>any</w:t>
            </w:r>
          </w:p>
        </w:tc>
        <w:tc>
          <w:tcPr>
            <w:tcW w:w="1915" w:type="dxa"/>
          </w:tcPr>
          <w:p w:rsidR="00A47648" w:rsidRDefault="00A47648" w:rsidP="00EE2A4F">
            <w:r>
              <w:t>50 cm</w:t>
            </w:r>
          </w:p>
        </w:tc>
        <w:tc>
          <w:tcPr>
            <w:tcW w:w="1915" w:type="dxa"/>
          </w:tcPr>
          <w:p w:rsidR="00A47648" w:rsidRDefault="00A47648" w:rsidP="00EE2A4F">
            <w:r>
              <w:t>10 cm</w:t>
            </w:r>
          </w:p>
        </w:tc>
        <w:tc>
          <w:tcPr>
            <w:tcW w:w="1915" w:type="dxa"/>
          </w:tcPr>
          <w:p w:rsidR="00A47648" w:rsidRDefault="00A47648" w:rsidP="00EE2A4F"/>
        </w:tc>
        <w:tc>
          <w:tcPr>
            <w:tcW w:w="1915" w:type="dxa"/>
          </w:tcPr>
          <w:p w:rsidR="00A47648" w:rsidRDefault="00A47648" w:rsidP="00EE2A4F"/>
        </w:tc>
      </w:tr>
      <w:tr w:rsidR="00A47648">
        <w:tc>
          <w:tcPr>
            <w:tcW w:w="1915" w:type="dxa"/>
          </w:tcPr>
          <w:p w:rsidR="00A47648" w:rsidRDefault="00A47648" w:rsidP="00EE2A4F">
            <w:r>
              <w:t>any</w:t>
            </w:r>
          </w:p>
        </w:tc>
        <w:tc>
          <w:tcPr>
            <w:tcW w:w="1915" w:type="dxa"/>
          </w:tcPr>
          <w:p w:rsidR="00A47648" w:rsidRDefault="00A47648" w:rsidP="00EE2A4F">
            <w:r>
              <w:t>90 cm</w:t>
            </w:r>
          </w:p>
        </w:tc>
        <w:tc>
          <w:tcPr>
            <w:tcW w:w="1915" w:type="dxa"/>
          </w:tcPr>
          <w:p w:rsidR="00A47648" w:rsidRDefault="00A47648" w:rsidP="00EE2A4F">
            <w:r>
              <w:t>10 cm</w:t>
            </w:r>
          </w:p>
        </w:tc>
        <w:tc>
          <w:tcPr>
            <w:tcW w:w="1915" w:type="dxa"/>
          </w:tcPr>
          <w:p w:rsidR="00A47648" w:rsidRDefault="00A47648" w:rsidP="00EE2A4F"/>
        </w:tc>
        <w:tc>
          <w:tcPr>
            <w:tcW w:w="1915" w:type="dxa"/>
          </w:tcPr>
          <w:p w:rsidR="00A47648" w:rsidRDefault="00A47648" w:rsidP="00EE2A4F"/>
        </w:tc>
      </w:tr>
    </w:tbl>
    <w:p w:rsidR="00A47648" w:rsidRDefault="00A47648" w:rsidP="00A47648"/>
    <w:p w:rsidR="00A47648" w:rsidRDefault="00A47648" w:rsidP="00A47648">
      <w:r>
        <w:rPr>
          <w:b/>
          <w:i/>
        </w:rPr>
        <w:t>change in amplitud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15"/>
        <w:gridCol w:w="1915"/>
        <w:gridCol w:w="1915"/>
        <w:gridCol w:w="1915"/>
        <w:gridCol w:w="1915"/>
      </w:tblGrid>
      <w:tr w:rsidR="00A47648">
        <w:tc>
          <w:tcPr>
            <w:tcW w:w="1915" w:type="dxa"/>
          </w:tcPr>
          <w:p w:rsidR="00A47648" w:rsidRDefault="00A47648" w:rsidP="00EE2A4F">
            <w:r>
              <w:t>mass</w:t>
            </w:r>
          </w:p>
        </w:tc>
        <w:tc>
          <w:tcPr>
            <w:tcW w:w="1915" w:type="dxa"/>
          </w:tcPr>
          <w:p w:rsidR="00A47648" w:rsidRDefault="00A47648" w:rsidP="00EE2A4F">
            <w:r>
              <w:t>length</w:t>
            </w:r>
          </w:p>
        </w:tc>
        <w:tc>
          <w:tcPr>
            <w:tcW w:w="1915" w:type="dxa"/>
          </w:tcPr>
          <w:p w:rsidR="00A47648" w:rsidRDefault="00A47648" w:rsidP="00EE2A4F">
            <w:r>
              <w:t>amplitude</w:t>
            </w:r>
          </w:p>
        </w:tc>
        <w:tc>
          <w:tcPr>
            <w:tcW w:w="1915" w:type="dxa"/>
          </w:tcPr>
          <w:p w:rsidR="00A47648" w:rsidRDefault="00A47648" w:rsidP="00EE2A4F">
            <w:r>
              <w:t>time for 10 full swings (s)</w:t>
            </w:r>
          </w:p>
        </w:tc>
        <w:tc>
          <w:tcPr>
            <w:tcW w:w="1915" w:type="dxa"/>
          </w:tcPr>
          <w:p w:rsidR="00A47648" w:rsidRDefault="00A47648" w:rsidP="00EE2A4F">
            <w:r>
              <w:t>period (s)</w:t>
            </w:r>
          </w:p>
        </w:tc>
      </w:tr>
      <w:tr w:rsidR="00A47648">
        <w:tc>
          <w:tcPr>
            <w:tcW w:w="1915" w:type="dxa"/>
          </w:tcPr>
          <w:p w:rsidR="00A47648" w:rsidRDefault="00A47648" w:rsidP="00EE2A4F">
            <w:r>
              <w:t>any</w:t>
            </w:r>
          </w:p>
        </w:tc>
        <w:tc>
          <w:tcPr>
            <w:tcW w:w="1915" w:type="dxa"/>
          </w:tcPr>
          <w:p w:rsidR="00A47648" w:rsidRDefault="00A47648" w:rsidP="00EE2A4F">
            <w:r>
              <w:t>50 cm</w:t>
            </w:r>
          </w:p>
        </w:tc>
        <w:tc>
          <w:tcPr>
            <w:tcW w:w="1915" w:type="dxa"/>
          </w:tcPr>
          <w:p w:rsidR="00A47648" w:rsidRDefault="00A47648" w:rsidP="00EE2A4F">
            <w:r>
              <w:t>10 cm</w:t>
            </w:r>
          </w:p>
        </w:tc>
        <w:tc>
          <w:tcPr>
            <w:tcW w:w="1915" w:type="dxa"/>
          </w:tcPr>
          <w:p w:rsidR="00A47648" w:rsidRDefault="00A47648" w:rsidP="00EE2A4F"/>
        </w:tc>
        <w:tc>
          <w:tcPr>
            <w:tcW w:w="1915" w:type="dxa"/>
          </w:tcPr>
          <w:p w:rsidR="00A47648" w:rsidRDefault="00A47648" w:rsidP="00EE2A4F"/>
        </w:tc>
      </w:tr>
      <w:tr w:rsidR="00A47648">
        <w:tc>
          <w:tcPr>
            <w:tcW w:w="1915" w:type="dxa"/>
          </w:tcPr>
          <w:p w:rsidR="00A47648" w:rsidRDefault="00A47648" w:rsidP="00EE2A4F">
            <w:r>
              <w:t>any</w:t>
            </w:r>
          </w:p>
        </w:tc>
        <w:tc>
          <w:tcPr>
            <w:tcW w:w="1915" w:type="dxa"/>
          </w:tcPr>
          <w:p w:rsidR="00A47648" w:rsidRDefault="00A47648" w:rsidP="00EE2A4F">
            <w:r>
              <w:t>50 cm</w:t>
            </w:r>
          </w:p>
        </w:tc>
        <w:tc>
          <w:tcPr>
            <w:tcW w:w="1915" w:type="dxa"/>
          </w:tcPr>
          <w:p w:rsidR="00A47648" w:rsidRDefault="00A47648" w:rsidP="00EE2A4F">
            <w:r>
              <w:t>20 cm</w:t>
            </w:r>
          </w:p>
        </w:tc>
        <w:tc>
          <w:tcPr>
            <w:tcW w:w="1915" w:type="dxa"/>
          </w:tcPr>
          <w:p w:rsidR="00A47648" w:rsidRDefault="00A47648" w:rsidP="00EE2A4F"/>
        </w:tc>
        <w:tc>
          <w:tcPr>
            <w:tcW w:w="1915" w:type="dxa"/>
          </w:tcPr>
          <w:p w:rsidR="00A47648" w:rsidRDefault="00A47648" w:rsidP="00EE2A4F"/>
        </w:tc>
      </w:tr>
      <w:tr w:rsidR="00A47648">
        <w:tc>
          <w:tcPr>
            <w:tcW w:w="1915" w:type="dxa"/>
          </w:tcPr>
          <w:p w:rsidR="00A47648" w:rsidRDefault="00A47648" w:rsidP="00EE2A4F">
            <w:r>
              <w:t>any</w:t>
            </w:r>
          </w:p>
        </w:tc>
        <w:tc>
          <w:tcPr>
            <w:tcW w:w="1915" w:type="dxa"/>
          </w:tcPr>
          <w:p w:rsidR="00A47648" w:rsidRDefault="00A47648" w:rsidP="00EE2A4F">
            <w:pPr>
              <w:rPr>
                <w:lang w:val="fr-CA"/>
              </w:rPr>
            </w:pPr>
            <w:r>
              <w:rPr>
                <w:lang w:val="fr-CA"/>
              </w:rPr>
              <w:t>50 cm</w:t>
            </w:r>
          </w:p>
        </w:tc>
        <w:tc>
          <w:tcPr>
            <w:tcW w:w="1915" w:type="dxa"/>
          </w:tcPr>
          <w:p w:rsidR="00A47648" w:rsidRDefault="00A47648" w:rsidP="00EE2A4F">
            <w:pPr>
              <w:rPr>
                <w:lang w:val="fr-CA"/>
              </w:rPr>
            </w:pPr>
            <w:r>
              <w:rPr>
                <w:lang w:val="fr-CA"/>
              </w:rPr>
              <w:t>30 cm</w:t>
            </w:r>
          </w:p>
        </w:tc>
        <w:tc>
          <w:tcPr>
            <w:tcW w:w="1915" w:type="dxa"/>
          </w:tcPr>
          <w:p w:rsidR="00A47648" w:rsidRDefault="00A47648" w:rsidP="00EE2A4F">
            <w:pPr>
              <w:rPr>
                <w:lang w:val="fr-CA"/>
              </w:rPr>
            </w:pPr>
          </w:p>
        </w:tc>
        <w:tc>
          <w:tcPr>
            <w:tcW w:w="1915" w:type="dxa"/>
          </w:tcPr>
          <w:p w:rsidR="00A47648" w:rsidRDefault="00A47648" w:rsidP="00EE2A4F">
            <w:pPr>
              <w:rPr>
                <w:lang w:val="fr-CA"/>
              </w:rPr>
            </w:pPr>
          </w:p>
        </w:tc>
      </w:tr>
    </w:tbl>
    <w:p w:rsidR="00A47648" w:rsidRDefault="00A47648" w:rsidP="00A47648">
      <w:pPr>
        <w:rPr>
          <w:lang w:val="fr-CA"/>
        </w:rPr>
      </w:pPr>
    </w:p>
    <w:p w:rsidR="00A47648" w:rsidRDefault="00A47648" w:rsidP="00A47648">
      <w:pPr>
        <w:rPr>
          <w:lang w:val="fr-CA"/>
        </w:rPr>
      </w:pPr>
      <w:r w:rsidRPr="00081B40">
        <w:rPr>
          <w:b/>
          <w:sz w:val="28"/>
          <w:lang w:val="fr-CA"/>
        </w:rPr>
        <w:t>Conclusions</w:t>
      </w:r>
      <w:r>
        <w:rPr>
          <w:sz w:val="28"/>
          <w:lang w:val="fr-CA"/>
        </w:rPr>
        <w:t>:</w:t>
      </w:r>
    </w:p>
    <w:p w:rsidR="00A47648" w:rsidRDefault="00A47648" w:rsidP="00A47648">
      <w:r>
        <w:t>Based on your results, what factor(s) determine the period of a pendulum?</w:t>
      </w:r>
    </w:p>
    <w:p w:rsidR="00A47648" w:rsidRDefault="00A47648" w:rsidP="00A47648"/>
    <w:p w:rsidR="00A47648" w:rsidRPr="00081B40" w:rsidRDefault="00081B40" w:rsidP="00A47648">
      <w:pPr>
        <w:rPr>
          <w:b/>
          <w:sz w:val="28"/>
          <w:szCs w:val="28"/>
        </w:rPr>
      </w:pPr>
      <w:r w:rsidRPr="00081B40">
        <w:rPr>
          <w:b/>
          <w:sz w:val="28"/>
          <w:szCs w:val="28"/>
        </w:rPr>
        <w:t>Write-up</w:t>
      </w:r>
    </w:p>
    <w:p w:rsidR="00081B40" w:rsidRDefault="00081B40" w:rsidP="00081B40">
      <w:pPr>
        <w:numPr>
          <w:ilvl w:val="0"/>
          <w:numId w:val="7"/>
        </w:numPr>
      </w:pPr>
      <w:r>
        <w:t>Observation data tables like those above on a separate sheet of paper.</w:t>
      </w:r>
    </w:p>
    <w:p w:rsidR="00081B40" w:rsidRDefault="00081B40" w:rsidP="00081B40">
      <w:pPr>
        <w:numPr>
          <w:ilvl w:val="0"/>
          <w:numId w:val="7"/>
        </w:numPr>
      </w:pPr>
      <w:r>
        <w:t>Answer to the conclusion question.</w:t>
      </w:r>
    </w:p>
    <w:p w:rsidR="008E3D91" w:rsidRDefault="00A47648" w:rsidP="00A47648">
      <w:pPr>
        <w:pStyle w:val="Title"/>
      </w:pPr>
      <w:r>
        <w:br w:type="page"/>
      </w:r>
      <w:r w:rsidR="008E3D91">
        <w:lastRenderedPageBreak/>
        <w:t xml:space="preserve">Activity 2 </w:t>
      </w:r>
      <w:r w:rsidR="001B77B9">
        <w:t>–</w:t>
      </w:r>
      <w:r w:rsidR="008E3D91">
        <w:t xml:space="preserve"> Measuring </w:t>
      </w:r>
      <w:r w:rsidR="009E3926">
        <w:t>“</w:t>
      </w:r>
      <w:r w:rsidR="008E3D91">
        <w:t>g</w:t>
      </w:r>
      <w:r w:rsidR="009E3926">
        <w:t>”</w:t>
      </w:r>
      <w:r w:rsidR="008E3D91">
        <w:t xml:space="preserve"> </w:t>
      </w:r>
    </w:p>
    <w:p w:rsidR="001B77B9" w:rsidRPr="001B77B9" w:rsidRDefault="001B77B9" w:rsidP="001B77B9">
      <w:pPr>
        <w:ind w:left="540" w:hanging="540"/>
        <w:rPr>
          <w:b/>
          <w:sz w:val="32"/>
          <w:szCs w:val="32"/>
        </w:rPr>
      </w:pPr>
      <w:r w:rsidRPr="001B77B9">
        <w:rPr>
          <w:b/>
          <w:sz w:val="32"/>
          <w:szCs w:val="32"/>
        </w:rPr>
        <w:t>A.</w:t>
      </w:r>
      <w:r w:rsidRPr="001B77B9">
        <w:rPr>
          <w:b/>
          <w:sz w:val="32"/>
          <w:szCs w:val="32"/>
        </w:rPr>
        <w:tab/>
      </w:r>
      <w:r>
        <w:rPr>
          <w:b/>
          <w:sz w:val="32"/>
          <w:szCs w:val="32"/>
        </w:rPr>
        <w:t>Measuring g using t</w:t>
      </w:r>
      <w:r w:rsidRPr="001B77B9">
        <w:rPr>
          <w:b/>
          <w:sz w:val="32"/>
          <w:szCs w:val="32"/>
        </w:rPr>
        <w:t>he “free fall” method</w:t>
      </w:r>
    </w:p>
    <w:p w:rsidR="001B77B9" w:rsidRDefault="001B77B9"/>
    <w:p w:rsidR="008E3D91" w:rsidRDefault="008E3D91">
      <w:pPr>
        <w:rPr>
          <w:u w:val="single"/>
        </w:rPr>
      </w:pPr>
      <w:r>
        <w:t xml:space="preserve">An apparently simple way to measure the acceleration of gravity is to measure how long it takes for an object to fall a known distance and then calculate the acceleration using </w:t>
      </w:r>
      <w:r>
        <w:rPr>
          <w:position w:val="-10"/>
        </w:rPr>
        <w:object w:dxaOrig="1840" w:dyaOrig="380">
          <v:shape id="_x0000_i1029" type="#_x0000_t75" style="width:91.7pt;height:19.15pt" o:ole="" fillcolor="window">
            <v:imagedata r:id="rId22" o:title=""/>
          </v:shape>
          <o:OLEObject Type="Embed" ProgID="Equation.3" ShapeID="_x0000_i1029" DrawAspect="Content" ObjectID="_1523877710" r:id="rId23"/>
        </w:object>
      </w:r>
      <w:r>
        <w:t xml:space="preserve">. </w:t>
      </w:r>
    </w:p>
    <w:p w:rsidR="008E3D91" w:rsidRDefault="008E3D91"/>
    <w:p w:rsidR="008E3D91" w:rsidRDefault="008E3D91">
      <w:r w:rsidRPr="009349D4">
        <w:rPr>
          <w:b/>
          <w:sz w:val="28"/>
          <w:u w:val="single"/>
        </w:rPr>
        <w:t>Materials</w:t>
      </w:r>
      <w:r w:rsidRPr="009349D4">
        <w:rPr>
          <w:b/>
          <w:sz w:val="28"/>
        </w:rPr>
        <w:t>:</w:t>
      </w:r>
      <w:r>
        <w:tab/>
        <w:t>stop watch timer</w:t>
      </w:r>
      <w:r>
        <w:tab/>
        <w:t>measuring tape</w:t>
      </w:r>
      <w:r>
        <w:tab/>
      </w:r>
    </w:p>
    <w:p w:rsidR="008E3D91" w:rsidRDefault="008E3D91">
      <w:r>
        <w:tab/>
      </w:r>
      <w:r>
        <w:tab/>
        <w:t>rubber stopper</w:t>
      </w:r>
    </w:p>
    <w:p w:rsidR="008E3D91" w:rsidRPr="009349D4" w:rsidRDefault="008E3D91">
      <w:pPr>
        <w:rPr>
          <w:b/>
          <w:sz w:val="28"/>
        </w:rPr>
      </w:pPr>
      <w:r w:rsidRPr="009349D4">
        <w:rPr>
          <w:b/>
          <w:sz w:val="28"/>
          <w:u w:val="single"/>
        </w:rPr>
        <w:t>Procedure</w:t>
      </w:r>
      <w:r w:rsidRPr="009349D4">
        <w:rPr>
          <w:b/>
          <w:sz w:val="28"/>
        </w:rPr>
        <w:t>:</w:t>
      </w:r>
    </w:p>
    <w:p w:rsidR="008E3D91" w:rsidRDefault="008E3D91">
      <w:pPr>
        <w:pStyle w:val="Indentquestion"/>
      </w:pPr>
      <w:r>
        <w:t>1.</w:t>
      </w:r>
      <w:r>
        <w:tab/>
        <w:t>In a suitable location</w:t>
      </w:r>
      <w:r w:rsidR="009349D4">
        <w:t xml:space="preserve"> (</w:t>
      </w:r>
      <w:r>
        <w:t xml:space="preserve">i.e. – the </w:t>
      </w:r>
      <w:r w:rsidR="00AD4448">
        <w:t>south</w:t>
      </w:r>
      <w:r>
        <w:t xml:space="preserve"> stairwell at</w:t>
      </w:r>
      <w:r w:rsidR="009349D4">
        <w:t xml:space="preserve"> the end of the science hallway)</w:t>
      </w:r>
      <w:r>
        <w:t xml:space="preserve"> measure the time it takes for a rubber stopper to fall a measured distance.  Measure the time three or four times and then choose the time that you feel was the most accurate measurement.</w:t>
      </w:r>
    </w:p>
    <w:p w:rsidR="008E3D91" w:rsidRPr="009349D4" w:rsidRDefault="008E3D91">
      <w:pPr>
        <w:rPr>
          <w:b/>
          <w:sz w:val="28"/>
        </w:rPr>
      </w:pPr>
      <w:r w:rsidRPr="009349D4">
        <w:rPr>
          <w:b/>
          <w:sz w:val="28"/>
          <w:u w:val="single"/>
        </w:rPr>
        <w:t>Analysis</w:t>
      </w:r>
      <w:r w:rsidRPr="009349D4">
        <w:rPr>
          <w:b/>
          <w:sz w:val="28"/>
        </w:rPr>
        <w:t>:</w:t>
      </w:r>
    </w:p>
    <w:p w:rsidR="008E3D91" w:rsidRDefault="008E3D91">
      <w:pPr>
        <w:pStyle w:val="Indentquestion"/>
      </w:pPr>
      <w:r>
        <w:t>1.</w:t>
      </w:r>
      <w:r>
        <w:tab/>
        <w:t>Calculate the acceleration due to gravity based on your measurements.  Do not "fix" your results to coincide with the actual value of the acceleration due to gravity.  No marks are awarded or lost for a "poor" experimental value.</w:t>
      </w:r>
    </w:p>
    <w:p w:rsidR="008E3D91" w:rsidRDefault="008E3D91">
      <w:pPr>
        <w:pStyle w:val="Indentquestion"/>
      </w:pPr>
      <w:r>
        <w:t>2.</w:t>
      </w:r>
      <w:r>
        <w:tab/>
        <w:t>The actual value for the acceleration due to gravity is 9.81 m/s</w:t>
      </w:r>
      <w:r>
        <w:rPr>
          <w:vertAlign w:val="superscript"/>
        </w:rPr>
        <w:t>2</w:t>
      </w:r>
      <w:r>
        <w:t>.  Determine the percent error for your value using the formula below:</w:t>
      </w:r>
    </w:p>
    <w:p w:rsidR="008E3D91" w:rsidRDefault="008E3D91">
      <w:pPr>
        <w:pStyle w:val="Indentquestion"/>
      </w:pPr>
      <w:r>
        <w:tab/>
      </w:r>
      <w:r>
        <w:rPr>
          <w:position w:val="-24"/>
        </w:rPr>
        <w:object w:dxaOrig="5460" w:dyaOrig="620">
          <v:shape id="_x0000_i1030" type="#_x0000_t75" style="width:273.4pt;height:30.95pt" o:ole="" fillcolor="window">
            <v:imagedata r:id="rId24" o:title=""/>
          </v:shape>
          <o:OLEObject Type="Embed" ProgID="Equation.3" ShapeID="_x0000_i1030" DrawAspect="Content" ObjectID="_1523877711" r:id="rId25"/>
        </w:object>
      </w:r>
    </w:p>
    <w:p w:rsidR="008E3D91" w:rsidRDefault="008E3D91">
      <w:pPr>
        <w:pStyle w:val="Indentquestion"/>
      </w:pPr>
      <w:r>
        <w:t>3.</w:t>
      </w:r>
      <w:r>
        <w:tab/>
        <w:t>In a sentence or two, evaluate this method for measuring the acceleration due to gravity.</w:t>
      </w:r>
    </w:p>
    <w:p w:rsidR="008E3D91" w:rsidRDefault="008E3D91"/>
    <w:p w:rsidR="00081B40" w:rsidRPr="00081B40" w:rsidRDefault="00081B40" w:rsidP="00081B40">
      <w:pPr>
        <w:rPr>
          <w:b/>
          <w:sz w:val="28"/>
          <w:szCs w:val="28"/>
        </w:rPr>
      </w:pPr>
      <w:r w:rsidRPr="00081B40">
        <w:rPr>
          <w:b/>
          <w:sz w:val="28"/>
          <w:szCs w:val="28"/>
        </w:rPr>
        <w:t>Write-up</w:t>
      </w:r>
    </w:p>
    <w:p w:rsidR="00081B40" w:rsidRDefault="00081B40" w:rsidP="00081B40">
      <w:pPr>
        <w:numPr>
          <w:ilvl w:val="0"/>
          <w:numId w:val="7"/>
        </w:numPr>
      </w:pPr>
      <w:r>
        <w:t xml:space="preserve">Neatly organised data table of measurements and observations. </w:t>
      </w:r>
    </w:p>
    <w:p w:rsidR="00081B40" w:rsidRDefault="00081B40" w:rsidP="00081B40">
      <w:pPr>
        <w:numPr>
          <w:ilvl w:val="0"/>
          <w:numId w:val="7"/>
        </w:numPr>
      </w:pPr>
      <w:r>
        <w:t>Calculation of acceleration due to gravity and calculation of percent error.</w:t>
      </w:r>
    </w:p>
    <w:p w:rsidR="00081B40" w:rsidRDefault="00081B40" w:rsidP="00081B40">
      <w:pPr>
        <w:numPr>
          <w:ilvl w:val="0"/>
          <w:numId w:val="7"/>
        </w:numPr>
      </w:pPr>
      <w:r>
        <w:t>Evaluation of method.</w:t>
      </w:r>
    </w:p>
    <w:p w:rsidR="00081B40" w:rsidRDefault="00081B40"/>
    <w:p w:rsidR="001B77B9" w:rsidRPr="004D5384" w:rsidRDefault="008E3D91" w:rsidP="004D5384">
      <w:pPr>
        <w:rPr>
          <w:b/>
          <w:sz w:val="32"/>
          <w:szCs w:val="32"/>
        </w:rPr>
      </w:pPr>
      <w:r>
        <w:br w:type="page"/>
      </w:r>
      <w:r w:rsidR="001B77B9" w:rsidRPr="004D5384">
        <w:rPr>
          <w:b/>
          <w:sz w:val="32"/>
          <w:szCs w:val="32"/>
        </w:rPr>
        <w:lastRenderedPageBreak/>
        <w:t>B.</w:t>
      </w:r>
      <w:r w:rsidR="001B77B9" w:rsidRPr="004D5384">
        <w:rPr>
          <w:b/>
          <w:sz w:val="32"/>
          <w:szCs w:val="32"/>
        </w:rPr>
        <w:tab/>
        <w:t>Measuring g using a pendulum</w:t>
      </w:r>
    </w:p>
    <w:p w:rsidR="001B77B9" w:rsidRDefault="001B77B9" w:rsidP="001B77B9">
      <w:pPr>
        <w:ind w:left="540" w:hanging="540"/>
      </w:pPr>
    </w:p>
    <w:p w:rsidR="008E3D91" w:rsidRDefault="008E3D91">
      <w:pPr>
        <w:rPr>
          <w:sz w:val="28"/>
        </w:rPr>
      </w:pPr>
      <w:r>
        <w:rPr>
          <w:b/>
          <w:sz w:val="28"/>
          <w:u w:val="single"/>
        </w:rPr>
        <w:t>Objective</w:t>
      </w:r>
      <w:r>
        <w:rPr>
          <w:sz w:val="28"/>
        </w:rPr>
        <w:t>:</w:t>
      </w:r>
    </w:p>
    <w:p w:rsidR="008E3D91" w:rsidRDefault="008E3D91">
      <w:pPr>
        <w:pStyle w:val="Indentquestion"/>
      </w:pPr>
      <w:r>
        <w:tab/>
        <w:t>To determine the value of the acceleration due to gravity (g) using a simple pendulum.</w:t>
      </w:r>
    </w:p>
    <w:p w:rsidR="008E3D91" w:rsidRDefault="008E3D91">
      <w:r>
        <w:rPr>
          <w:b/>
          <w:sz w:val="28"/>
          <w:u w:val="single"/>
        </w:rPr>
        <w:t>Theory</w:t>
      </w:r>
      <w:r>
        <w:rPr>
          <w:sz w:val="28"/>
        </w:rPr>
        <w:t>:</w:t>
      </w:r>
    </w:p>
    <w:p w:rsidR="008E3D91" w:rsidRDefault="008E3D91">
      <w:pPr>
        <w:pStyle w:val="Indentquestion"/>
      </w:pPr>
      <w:r>
        <w:tab/>
        <w:t xml:space="preserve">The period (T) of a pendulum’s motion depends only on the length of the pendulum (L) and the acceleration due to gravity (g). </w:t>
      </w:r>
    </w:p>
    <w:p w:rsidR="008E3D91" w:rsidRDefault="008E3D91">
      <w:pPr>
        <w:pStyle w:val="Indentquestion"/>
      </w:pPr>
      <w:r>
        <w:tab/>
      </w:r>
      <w:r>
        <w:tab/>
      </w:r>
      <w:r>
        <w:tab/>
      </w:r>
      <w:r>
        <w:tab/>
      </w:r>
      <w:r>
        <w:tab/>
      </w:r>
      <w:r>
        <w:rPr>
          <w:position w:val="-30"/>
        </w:rPr>
        <w:object w:dxaOrig="1120" w:dyaOrig="740">
          <v:shape id="_x0000_i1031" type="#_x0000_t75" style="width:56.25pt;height:36.55pt" o:ole="" fillcolor="window">
            <v:imagedata r:id="rId26" o:title=""/>
          </v:shape>
          <o:OLEObject Type="Embed" ProgID="Equation.3" ShapeID="_x0000_i1031" DrawAspect="Content" ObjectID="_1523877712" r:id="rId27"/>
        </w:object>
      </w:r>
    </w:p>
    <w:p w:rsidR="009E3926" w:rsidRDefault="008E3D91" w:rsidP="009E3926">
      <w:pPr>
        <w:pStyle w:val="Indentquestion"/>
      </w:pPr>
      <w:r>
        <w:tab/>
      </w:r>
      <w:r w:rsidR="009E3926">
        <w:t>Manipulating the equation we get:</w:t>
      </w:r>
    </w:p>
    <w:p w:rsidR="009E3926" w:rsidRDefault="009E3926" w:rsidP="009E3926">
      <w:pPr>
        <w:pStyle w:val="Indentquestion"/>
      </w:pPr>
      <w:r>
        <w:tab/>
      </w:r>
      <w:r>
        <w:tab/>
      </w:r>
      <w:r>
        <w:tab/>
      </w:r>
      <w:r>
        <w:tab/>
      </w:r>
      <w:r>
        <w:tab/>
      </w:r>
      <w:r w:rsidRPr="009E3926">
        <w:rPr>
          <w:position w:val="-24"/>
        </w:rPr>
        <w:object w:dxaOrig="4160" w:dyaOrig="660">
          <v:shape id="_x0000_i1032" type="#_x0000_t75" style="width:207.55pt;height:33.2pt" o:ole="" fillcolor="window">
            <v:imagedata r:id="rId28" o:title=""/>
          </v:shape>
          <o:OLEObject Type="Embed" ProgID="Equation.DSMT4" ShapeID="_x0000_i1032" DrawAspect="Content" ObjectID="_1523877713" r:id="rId29"/>
        </w:object>
      </w:r>
    </w:p>
    <w:p w:rsidR="008E3D91" w:rsidRDefault="009E3926" w:rsidP="00D62902">
      <w:pPr>
        <w:pStyle w:val="Indentquestion"/>
        <w:ind w:firstLine="0"/>
      </w:pPr>
      <w:r>
        <w:t>W</w:t>
      </w:r>
      <w:r w:rsidR="008E3D91">
        <w:t xml:space="preserve">e can easily measure both the length </w:t>
      </w:r>
      <w:r>
        <w:t xml:space="preserve">(L) </w:t>
      </w:r>
      <w:r w:rsidR="008E3D91">
        <w:t xml:space="preserve">and the period of vibration </w:t>
      </w:r>
      <w:r>
        <w:t xml:space="preserve">(T) </w:t>
      </w:r>
      <w:r w:rsidR="00D62902">
        <w:t xml:space="preserve">for a number of </w:t>
      </w:r>
      <w:r w:rsidR="008E3D91">
        <w:t>pendulum</w:t>
      </w:r>
      <w:r w:rsidR="00D62902">
        <w:t xml:space="preserve"> lengths</w:t>
      </w:r>
      <w:r>
        <w:t>.  W</w:t>
      </w:r>
      <w:r w:rsidR="008E3D91">
        <w:t xml:space="preserve">e can </w:t>
      </w:r>
      <w:r>
        <w:t>then calculate 4</w:t>
      </w:r>
      <w:r w:rsidRPr="009E3926">
        <w:rPr>
          <w:rFonts w:ascii="Symbol" w:hAnsi="Symbol"/>
        </w:rPr>
        <w:t></w:t>
      </w:r>
      <w:r>
        <w:rPr>
          <w:vertAlign w:val="superscript"/>
        </w:rPr>
        <w:t>2</w:t>
      </w:r>
      <w:r>
        <w:t>L and T</w:t>
      </w:r>
      <w:r>
        <w:rPr>
          <w:vertAlign w:val="superscript"/>
        </w:rPr>
        <w:t>2</w:t>
      </w:r>
      <w:r>
        <w:t xml:space="preserve"> </w:t>
      </w:r>
      <w:r w:rsidR="00D62902">
        <w:t xml:space="preserve">for each length of pendulum and then </w:t>
      </w:r>
      <w:r w:rsidR="008E3D91">
        <w:t xml:space="preserve">use these to </w:t>
      </w:r>
      <w:r>
        <w:t xml:space="preserve">plot a </w:t>
      </w:r>
      <w:r w:rsidR="008E3D91">
        <w:t xml:space="preserve">graph of </w:t>
      </w:r>
      <w:r>
        <w:t>4</w:t>
      </w:r>
      <w:r w:rsidRPr="009E3926">
        <w:rPr>
          <w:rFonts w:ascii="Symbol" w:hAnsi="Symbol"/>
        </w:rPr>
        <w:t></w:t>
      </w:r>
      <w:r>
        <w:rPr>
          <w:vertAlign w:val="superscript"/>
        </w:rPr>
        <w:t>2</w:t>
      </w:r>
      <w:r>
        <w:t xml:space="preserve">L </w:t>
      </w:r>
      <w:proofErr w:type="spellStart"/>
      <w:r w:rsidR="008E3D91">
        <w:t>Vs</w:t>
      </w:r>
      <w:proofErr w:type="spellEnd"/>
      <w:r w:rsidR="008E3D91">
        <w:t xml:space="preserve"> T</w:t>
      </w:r>
      <w:r w:rsidR="008E3D91">
        <w:rPr>
          <w:vertAlign w:val="superscript"/>
        </w:rPr>
        <w:t>2</w:t>
      </w:r>
      <w:r w:rsidR="008E3D91">
        <w:t xml:space="preserve">.  </w:t>
      </w:r>
      <w:r w:rsidR="00D62902">
        <w:t>T</w:t>
      </w:r>
      <w:r w:rsidR="008E3D91">
        <w:t xml:space="preserve">he slope of the best-fit-line </w:t>
      </w:r>
      <w:r w:rsidR="00D62902">
        <w:t>should yield a very accurate</w:t>
      </w:r>
      <w:r w:rsidR="008E3D91">
        <w:t xml:space="preserve"> value </w:t>
      </w:r>
      <w:r w:rsidR="00D62902">
        <w:t xml:space="preserve">for </w:t>
      </w:r>
      <w:r w:rsidR="008E3D91">
        <w:t>g</w:t>
      </w:r>
      <w:r w:rsidR="00D62902">
        <w:t>, assuming that the measurements were carefully done.</w:t>
      </w:r>
    </w:p>
    <w:p w:rsidR="008E3D91" w:rsidRDefault="008E3D91">
      <w:r>
        <w:rPr>
          <w:b/>
          <w:sz w:val="28"/>
          <w:u w:val="single"/>
        </w:rPr>
        <w:t>Procedure</w:t>
      </w:r>
      <w:r>
        <w:rPr>
          <w:sz w:val="28"/>
        </w:rPr>
        <w:t>:</w:t>
      </w:r>
      <w:r>
        <w:tab/>
      </w:r>
    </w:p>
    <w:p w:rsidR="008E3D91" w:rsidRDefault="008E3D91">
      <w:pPr>
        <w:pStyle w:val="Indentquestion"/>
      </w:pPr>
      <w:r>
        <w:t>1.</w:t>
      </w:r>
      <w:r>
        <w:tab/>
        <w:t>Using the materials provided and a table like the one below, measure the period of vibration for different lengths (0.40 m, 0.50 m, 0.60 m, 0.70 m, 0.80 m, 0.90 m, 1.0 m) of the pendulum.  (Accurately measuring the time for one swing is difficult.  It is easier to measure the time for 10</w:t>
      </w:r>
      <w:r w:rsidR="00AD4448">
        <w:t xml:space="preserve"> </w:t>
      </w:r>
      <w:r w:rsidR="00D62902">
        <w:t xml:space="preserve">or 20 </w:t>
      </w:r>
      <w:r w:rsidR="00AD4448">
        <w:t>swings</w:t>
      </w:r>
      <w:r>
        <w:t xml:space="preserve"> and then divide by the number of swings to find the period.)</w:t>
      </w:r>
      <w:r w:rsidR="00D62902">
        <w:t xml:space="preserve">  (Be sure to measure the length from the top of the string to the center of the mass.)</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15"/>
        <w:gridCol w:w="1915"/>
        <w:gridCol w:w="1915"/>
        <w:gridCol w:w="1563"/>
        <w:gridCol w:w="1530"/>
      </w:tblGrid>
      <w:tr w:rsidR="009E3926">
        <w:tc>
          <w:tcPr>
            <w:tcW w:w="1915" w:type="dxa"/>
            <w:tcBorders>
              <w:bottom w:val="single" w:sz="6" w:space="0" w:color="auto"/>
            </w:tcBorders>
          </w:tcPr>
          <w:p w:rsidR="009E3926" w:rsidRDefault="009E3926" w:rsidP="00EE2A4F">
            <w:r>
              <w:t>length</w:t>
            </w:r>
          </w:p>
        </w:tc>
        <w:tc>
          <w:tcPr>
            <w:tcW w:w="1915" w:type="dxa"/>
            <w:tcBorders>
              <w:bottom w:val="single" w:sz="6" w:space="0" w:color="auto"/>
            </w:tcBorders>
          </w:tcPr>
          <w:p w:rsidR="009E3926" w:rsidRDefault="009E3926" w:rsidP="00EE2A4F">
            <w:r>
              <w:t>time for 10 full swings (s)</w:t>
            </w:r>
          </w:p>
        </w:tc>
        <w:tc>
          <w:tcPr>
            <w:tcW w:w="1915" w:type="dxa"/>
            <w:tcBorders>
              <w:bottom w:val="single" w:sz="6" w:space="0" w:color="auto"/>
            </w:tcBorders>
          </w:tcPr>
          <w:p w:rsidR="009E3926" w:rsidRDefault="009E3926" w:rsidP="00EE2A4F">
            <w:r>
              <w:t>T  (s)</w:t>
            </w:r>
          </w:p>
        </w:tc>
        <w:tc>
          <w:tcPr>
            <w:tcW w:w="1563" w:type="dxa"/>
            <w:shd w:val="clear" w:color="auto" w:fill="auto"/>
          </w:tcPr>
          <w:p w:rsidR="009E3926" w:rsidRDefault="009E3926" w:rsidP="00EE2A4F">
            <w:r>
              <w:t>T</w:t>
            </w:r>
            <w:r>
              <w:rPr>
                <w:vertAlign w:val="superscript"/>
              </w:rPr>
              <w:t>2</w:t>
            </w:r>
            <w:r>
              <w:t xml:space="preserve">  (s</w:t>
            </w:r>
            <w:r>
              <w:rPr>
                <w:vertAlign w:val="superscript"/>
              </w:rPr>
              <w:t>2</w:t>
            </w:r>
            <w:r>
              <w:t>)</w:t>
            </w:r>
          </w:p>
        </w:tc>
        <w:tc>
          <w:tcPr>
            <w:tcW w:w="1530" w:type="dxa"/>
            <w:shd w:val="clear" w:color="auto" w:fill="auto"/>
          </w:tcPr>
          <w:p w:rsidR="009E3926" w:rsidRDefault="009E3926" w:rsidP="00EE2A4F">
            <w:r>
              <w:t>4</w:t>
            </w:r>
            <w:r w:rsidRPr="009E3926">
              <w:rPr>
                <w:rFonts w:ascii="Symbol" w:hAnsi="Symbol"/>
              </w:rPr>
              <w:t></w:t>
            </w:r>
            <w:r>
              <w:rPr>
                <w:vertAlign w:val="superscript"/>
              </w:rPr>
              <w:t>2</w:t>
            </w:r>
            <w:r>
              <w:t>L (m)</w:t>
            </w:r>
          </w:p>
        </w:tc>
      </w:tr>
      <w:tr w:rsidR="009E3926">
        <w:tc>
          <w:tcPr>
            <w:tcW w:w="1915" w:type="dxa"/>
            <w:tcBorders>
              <w:bottom w:val="nil"/>
            </w:tcBorders>
          </w:tcPr>
          <w:p w:rsidR="009E3926" w:rsidRDefault="009E3926" w:rsidP="00EE2A4F"/>
          <w:p w:rsidR="009E3926" w:rsidRDefault="009E3926" w:rsidP="00EE2A4F"/>
        </w:tc>
        <w:tc>
          <w:tcPr>
            <w:tcW w:w="1915" w:type="dxa"/>
            <w:tcBorders>
              <w:bottom w:val="nil"/>
            </w:tcBorders>
          </w:tcPr>
          <w:p w:rsidR="009E3926" w:rsidRDefault="009E3926" w:rsidP="00EE2A4F"/>
        </w:tc>
        <w:tc>
          <w:tcPr>
            <w:tcW w:w="1915" w:type="dxa"/>
            <w:tcBorders>
              <w:bottom w:val="nil"/>
            </w:tcBorders>
          </w:tcPr>
          <w:p w:rsidR="009E3926" w:rsidRDefault="009E3926" w:rsidP="00EE2A4F"/>
        </w:tc>
        <w:tc>
          <w:tcPr>
            <w:tcW w:w="1563" w:type="dxa"/>
            <w:tcBorders>
              <w:bottom w:val="nil"/>
            </w:tcBorders>
            <w:shd w:val="clear" w:color="auto" w:fill="auto"/>
          </w:tcPr>
          <w:p w:rsidR="009E3926" w:rsidRDefault="009E3926" w:rsidP="00EE2A4F"/>
        </w:tc>
        <w:tc>
          <w:tcPr>
            <w:tcW w:w="1530" w:type="dxa"/>
            <w:tcBorders>
              <w:bottom w:val="nil"/>
            </w:tcBorders>
            <w:shd w:val="clear" w:color="auto" w:fill="auto"/>
          </w:tcPr>
          <w:p w:rsidR="009E3926" w:rsidRDefault="009E3926" w:rsidP="00EE2A4F"/>
        </w:tc>
      </w:tr>
    </w:tbl>
    <w:p w:rsidR="008E3D91" w:rsidRDefault="008E3D91">
      <w:pPr>
        <w:pStyle w:val="Indentquestion"/>
      </w:pPr>
      <w:r>
        <w:t>2.</w:t>
      </w:r>
      <w:r>
        <w:tab/>
        <w:t xml:space="preserve">Plot a graph of </w:t>
      </w:r>
      <w:r w:rsidR="009E3926">
        <w:t>4</w:t>
      </w:r>
      <w:r w:rsidR="009E3926" w:rsidRPr="009E3926">
        <w:rPr>
          <w:rFonts w:ascii="Symbol" w:hAnsi="Symbol"/>
        </w:rPr>
        <w:t></w:t>
      </w:r>
      <w:r w:rsidR="009E3926">
        <w:rPr>
          <w:vertAlign w:val="superscript"/>
        </w:rPr>
        <w:t>2</w:t>
      </w:r>
      <w:r w:rsidR="009E3926">
        <w:t xml:space="preserve">L </w:t>
      </w:r>
      <w:proofErr w:type="spellStart"/>
      <w:r>
        <w:t>Vs</w:t>
      </w:r>
      <w:proofErr w:type="spellEnd"/>
      <w:r>
        <w:t xml:space="preserve"> T</w:t>
      </w:r>
      <w:r>
        <w:rPr>
          <w:i/>
          <w:vertAlign w:val="superscript"/>
        </w:rPr>
        <w:t>2</w:t>
      </w:r>
      <w:r>
        <w:t xml:space="preserve">, draw a line of best fit and calculate the </w:t>
      </w:r>
      <w:r w:rsidR="00D62902">
        <w:t>acceleration due to gravity</w:t>
      </w:r>
      <w:r>
        <w:t>.</w:t>
      </w:r>
    </w:p>
    <w:p w:rsidR="008E3D91" w:rsidRDefault="00D62902">
      <w:pPr>
        <w:pStyle w:val="Indentquestion"/>
      </w:pPr>
      <w:r>
        <w:t>3</w:t>
      </w:r>
      <w:r w:rsidR="008E3D91">
        <w:t>.</w:t>
      </w:r>
      <w:r w:rsidR="008E3D91">
        <w:tab/>
        <w:t>How does your value compare with the accepted value of 9.81 m/s</w:t>
      </w:r>
      <w:r w:rsidR="008E3D91">
        <w:rPr>
          <w:vertAlign w:val="superscript"/>
        </w:rPr>
        <w:t>2</w:t>
      </w:r>
      <w:r w:rsidR="008E3D91">
        <w:t xml:space="preserve">?  What is the </w:t>
      </w:r>
      <w:r w:rsidR="008E3D91">
        <w:rPr>
          <w:i/>
        </w:rPr>
        <w:t>percent error</w:t>
      </w:r>
      <w:r w:rsidR="008E3D91">
        <w:t>?</w:t>
      </w:r>
    </w:p>
    <w:p w:rsidR="008E3D91" w:rsidRDefault="00D62902">
      <w:pPr>
        <w:pStyle w:val="Indentquestion"/>
      </w:pPr>
      <w:r>
        <w:t>4</w:t>
      </w:r>
      <w:r w:rsidR="008E3D91">
        <w:t>.</w:t>
      </w:r>
      <w:r w:rsidR="008E3D91">
        <w:tab/>
        <w:t>Comment on the accuracy of your result.</w:t>
      </w:r>
    </w:p>
    <w:p w:rsidR="001B77B9" w:rsidRDefault="00D62902">
      <w:pPr>
        <w:pStyle w:val="Indentquestion"/>
      </w:pPr>
      <w:r>
        <w:t>5</w:t>
      </w:r>
      <w:r w:rsidR="001B77B9">
        <w:t>.</w:t>
      </w:r>
      <w:r w:rsidR="001B77B9">
        <w:tab/>
        <w:t xml:space="preserve">Compare and contrast the two methods </w:t>
      </w:r>
      <w:r w:rsidR="004D5384">
        <w:t xml:space="preserve">(free fall, pendulum) </w:t>
      </w:r>
      <w:r w:rsidR="001B77B9">
        <w:t>for measuring g.</w:t>
      </w:r>
    </w:p>
    <w:p w:rsidR="004D5384" w:rsidRDefault="004D5384" w:rsidP="004D5384"/>
    <w:p w:rsidR="004D5384" w:rsidRPr="00081B40" w:rsidRDefault="004D5384" w:rsidP="004D5384">
      <w:pPr>
        <w:rPr>
          <w:b/>
          <w:sz w:val="28"/>
          <w:szCs w:val="28"/>
        </w:rPr>
      </w:pPr>
      <w:r w:rsidRPr="00081B40">
        <w:rPr>
          <w:b/>
          <w:sz w:val="28"/>
          <w:szCs w:val="28"/>
        </w:rPr>
        <w:t>Write-up</w:t>
      </w:r>
    </w:p>
    <w:p w:rsidR="004D5384" w:rsidRDefault="004D5384" w:rsidP="004D5384">
      <w:pPr>
        <w:numPr>
          <w:ilvl w:val="0"/>
          <w:numId w:val="7"/>
        </w:numPr>
      </w:pPr>
      <w:r>
        <w:t xml:space="preserve">Neatly organised data table of measurements and observations. </w:t>
      </w:r>
    </w:p>
    <w:p w:rsidR="004D5384" w:rsidRDefault="004D5384" w:rsidP="004D5384">
      <w:pPr>
        <w:numPr>
          <w:ilvl w:val="0"/>
          <w:numId w:val="7"/>
        </w:numPr>
      </w:pPr>
      <w:r>
        <w:t>Neatly done graph and calculation of slope.</w:t>
      </w:r>
    </w:p>
    <w:p w:rsidR="004D5384" w:rsidRDefault="004D5384" w:rsidP="004D5384">
      <w:pPr>
        <w:numPr>
          <w:ilvl w:val="0"/>
          <w:numId w:val="7"/>
        </w:numPr>
      </w:pPr>
      <w:r>
        <w:t>Calculation of acceleration due to gravity and calculation of percent error.</w:t>
      </w:r>
    </w:p>
    <w:p w:rsidR="008E3D91" w:rsidRDefault="004D5384" w:rsidP="004D5384">
      <w:pPr>
        <w:numPr>
          <w:ilvl w:val="0"/>
          <w:numId w:val="7"/>
        </w:numPr>
      </w:pPr>
      <w:r>
        <w:t>Comment on accuracy and comparison of methods.</w:t>
      </w:r>
    </w:p>
    <w:sectPr w:rsidR="008E3D91">
      <w:footerReference w:type="default" r:id="rId30"/>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6F2" w:rsidRDefault="002D56F2">
      <w:r>
        <w:separator/>
      </w:r>
    </w:p>
  </w:endnote>
  <w:endnote w:type="continuationSeparator" w:id="0">
    <w:p w:rsidR="002D56F2" w:rsidRDefault="002D56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D91" w:rsidRDefault="007A14AA" w:rsidP="007A14AA">
    <w:pPr>
      <w:pStyle w:val="Footer"/>
      <w:tabs>
        <w:tab w:val="clear" w:pos="8640"/>
        <w:tab w:val="right" w:pos="9180"/>
      </w:tabs>
      <w:rPr>
        <w:lang w:val="de-DE"/>
      </w:rPr>
    </w:pPr>
    <w:r>
      <w:rPr>
        <w:sz w:val="18"/>
      </w:rPr>
      <w:t xml:space="preserve">Dr. Ron Licht  </w:t>
    </w:r>
    <w:r>
      <w:rPr>
        <w:noProof/>
        <w:sz w:val="18"/>
      </w:rPr>
      <w:drawing>
        <wp:inline distT="0" distB="0" distL="0" distR="0" wp14:anchorId="344B452C" wp14:editId="46A97197">
          <wp:extent cx="838835" cy="293370"/>
          <wp:effectExtent l="0" t="0" r="0" b="0"/>
          <wp:docPr id="51" name="Picture 51" descr="C:\Users\rhlicht\Desktop\creativecomm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hlicht\Desktop\creativecommon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293370"/>
                  </a:xfrm>
                  <a:prstGeom prst="rect">
                    <a:avLst/>
                  </a:prstGeom>
                  <a:noFill/>
                  <a:ln>
                    <a:noFill/>
                  </a:ln>
                </pic:spPr>
              </pic:pic>
            </a:graphicData>
          </a:graphic>
        </wp:inline>
      </w:drawing>
    </w:r>
    <w:r>
      <w:rPr>
        <w:sz w:val="18"/>
      </w:rPr>
      <w:t xml:space="preserve"> </w:t>
    </w:r>
    <w:r w:rsidR="00F4688C">
      <w:rPr>
        <w:lang w:val="de-DE"/>
      </w:rPr>
      <w:tab/>
      <w:t>2</w:t>
    </w:r>
    <w:r w:rsidR="00EC2FAB">
      <w:rPr>
        <w:lang w:val="de-DE"/>
      </w:rPr>
      <w:t>4</w:t>
    </w:r>
    <w:r w:rsidR="00DE0FAF">
      <w:rPr>
        <w:lang w:val="de-DE"/>
      </w:rPr>
      <w:t xml:space="preserve"> –</w:t>
    </w:r>
    <w:r w:rsidR="008E3D91">
      <w:rPr>
        <w:lang w:val="de-DE"/>
      </w:rPr>
      <w:t xml:space="preserve"> </w:t>
    </w:r>
    <w:r w:rsidR="008E3D91">
      <w:rPr>
        <w:rStyle w:val="PageNumber"/>
      </w:rPr>
      <w:fldChar w:fldCharType="begin"/>
    </w:r>
    <w:r w:rsidR="008E3D91">
      <w:rPr>
        <w:rStyle w:val="PageNumber"/>
        <w:lang w:val="de-DE"/>
      </w:rPr>
      <w:instrText xml:space="preserve"> PAGE </w:instrText>
    </w:r>
    <w:r w:rsidR="008E3D91">
      <w:rPr>
        <w:rStyle w:val="PageNumber"/>
      </w:rPr>
      <w:fldChar w:fldCharType="separate"/>
    </w:r>
    <w:r w:rsidR="004F6C26">
      <w:rPr>
        <w:rStyle w:val="PageNumber"/>
        <w:noProof/>
        <w:lang w:val="de-DE"/>
      </w:rPr>
      <w:t>6</w:t>
    </w:r>
    <w:r w:rsidR="008E3D91">
      <w:rPr>
        <w:rStyle w:val="PageNumber"/>
      </w:rPr>
      <w:fldChar w:fldCharType="end"/>
    </w:r>
    <w:r w:rsidR="008E3D91">
      <w:rPr>
        <w:rStyle w:val="PageNumber"/>
        <w:lang w:val="de-DE"/>
      </w:rPr>
      <w:tab/>
    </w:r>
    <w:r w:rsidR="004F6C26">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6F2" w:rsidRDefault="002D56F2">
      <w:r>
        <w:separator/>
      </w:r>
    </w:p>
  </w:footnote>
  <w:footnote w:type="continuationSeparator" w:id="0">
    <w:p w:rsidR="002D56F2" w:rsidRDefault="002D56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0D286FC4"/>
    <w:multiLevelType w:val="hybridMultilevel"/>
    <w:tmpl w:val="1ADAA4F8"/>
    <w:lvl w:ilvl="0" w:tplc="44840EB8">
      <w:start w:val="1"/>
      <w:numFmt w:val="bullet"/>
      <w:lvlText w:val=""/>
      <w:lvlJc w:val="left"/>
      <w:pPr>
        <w:tabs>
          <w:tab w:val="num" w:pos="288"/>
        </w:tabs>
        <w:ind w:left="288" w:hanging="288"/>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6"/>
  </w:num>
  <w:num w:numId="4">
    <w:abstractNumId w:val="5"/>
  </w:num>
  <w:num w:numId="5">
    <w:abstractNumId w:val="3"/>
  </w:num>
  <w:num w:numId="6">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540"/>
    <w:rsid w:val="00081B40"/>
    <w:rsid w:val="000B737F"/>
    <w:rsid w:val="001B77B9"/>
    <w:rsid w:val="001D1E3A"/>
    <w:rsid w:val="00201EBC"/>
    <w:rsid w:val="00202192"/>
    <w:rsid w:val="00204001"/>
    <w:rsid w:val="00280A5A"/>
    <w:rsid w:val="002B7E11"/>
    <w:rsid w:val="002C778E"/>
    <w:rsid w:val="002D56F2"/>
    <w:rsid w:val="00311F7D"/>
    <w:rsid w:val="0031377C"/>
    <w:rsid w:val="003A5540"/>
    <w:rsid w:val="003C6E21"/>
    <w:rsid w:val="003D6A83"/>
    <w:rsid w:val="00491827"/>
    <w:rsid w:val="00495ABC"/>
    <w:rsid w:val="004B0ABE"/>
    <w:rsid w:val="004D5384"/>
    <w:rsid w:val="004F6C26"/>
    <w:rsid w:val="006F70FA"/>
    <w:rsid w:val="00736B59"/>
    <w:rsid w:val="007613E2"/>
    <w:rsid w:val="00772A88"/>
    <w:rsid w:val="007A14AA"/>
    <w:rsid w:val="007E0414"/>
    <w:rsid w:val="007E71AC"/>
    <w:rsid w:val="008113E8"/>
    <w:rsid w:val="008E3D91"/>
    <w:rsid w:val="009349D4"/>
    <w:rsid w:val="009732E2"/>
    <w:rsid w:val="009E3926"/>
    <w:rsid w:val="00A47648"/>
    <w:rsid w:val="00AD4448"/>
    <w:rsid w:val="00AE4BBB"/>
    <w:rsid w:val="00B340CC"/>
    <w:rsid w:val="00B648EB"/>
    <w:rsid w:val="00C63339"/>
    <w:rsid w:val="00CE7F05"/>
    <w:rsid w:val="00D62902"/>
    <w:rsid w:val="00DE0FAF"/>
    <w:rsid w:val="00E243B9"/>
    <w:rsid w:val="00EA459A"/>
    <w:rsid w:val="00EC2FAB"/>
    <w:rsid w:val="00EE2A4F"/>
    <w:rsid w:val="00F413BA"/>
    <w:rsid w:val="00F4688C"/>
    <w:rsid w:val="00FF36D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2">
    <w:name w:val="Body Text Indent 2"/>
    <w:basedOn w:val="Normal"/>
    <w:rsid w:val="004B0ABE"/>
    <w:pPr>
      <w:ind w:left="576" w:hanging="576"/>
    </w:pPr>
    <w:rPr>
      <w:lang w:eastAsia="en-CA"/>
    </w:rPr>
  </w:style>
  <w:style w:type="paragraph" w:styleId="BalloonText">
    <w:name w:val="Balloon Text"/>
    <w:basedOn w:val="Normal"/>
    <w:link w:val="BalloonTextChar"/>
    <w:uiPriority w:val="99"/>
    <w:semiHidden/>
    <w:unhideWhenUsed/>
    <w:rsid w:val="00736B59"/>
    <w:rPr>
      <w:rFonts w:ascii="Tahoma" w:hAnsi="Tahoma" w:cs="Tahoma"/>
      <w:sz w:val="16"/>
      <w:szCs w:val="16"/>
    </w:rPr>
  </w:style>
  <w:style w:type="character" w:customStyle="1" w:styleId="BalloonTextChar">
    <w:name w:val="Balloon Text Char"/>
    <w:basedOn w:val="DefaultParagraphFont"/>
    <w:link w:val="BalloonText"/>
    <w:uiPriority w:val="99"/>
    <w:semiHidden/>
    <w:rsid w:val="00736B59"/>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2">
    <w:name w:val="Body Text Indent 2"/>
    <w:basedOn w:val="Normal"/>
    <w:rsid w:val="004B0ABE"/>
    <w:pPr>
      <w:ind w:left="576" w:hanging="576"/>
    </w:pPr>
    <w:rPr>
      <w:lang w:eastAsia="en-CA"/>
    </w:rPr>
  </w:style>
  <w:style w:type="paragraph" w:styleId="BalloonText">
    <w:name w:val="Balloon Text"/>
    <w:basedOn w:val="Normal"/>
    <w:link w:val="BalloonTextChar"/>
    <w:uiPriority w:val="99"/>
    <w:semiHidden/>
    <w:unhideWhenUsed/>
    <w:rsid w:val="00736B59"/>
    <w:rPr>
      <w:rFonts w:ascii="Tahoma" w:hAnsi="Tahoma" w:cs="Tahoma"/>
      <w:sz w:val="16"/>
      <w:szCs w:val="16"/>
    </w:rPr>
  </w:style>
  <w:style w:type="character" w:customStyle="1" w:styleId="BalloonTextChar">
    <w:name w:val="Balloon Text Char"/>
    <w:basedOn w:val="DefaultParagraphFont"/>
    <w:link w:val="BalloonText"/>
    <w:uiPriority w:val="99"/>
    <w:semiHidden/>
    <w:rsid w:val="00736B59"/>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171</Words>
  <Characters>668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7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5</cp:revision>
  <cp:lastPrinted>2016-05-04T20:28:00Z</cp:lastPrinted>
  <dcterms:created xsi:type="dcterms:W3CDTF">2011-01-12T20:56:00Z</dcterms:created>
  <dcterms:modified xsi:type="dcterms:W3CDTF">2016-05-04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